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ustomizations.xml" ContentType="application/vnd.ms-word.keyMapCustomization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61BD" w:rsidRPr="00125896" w:rsidRDefault="003D61BD" w:rsidP="004F701C">
      <w:pPr>
        <w:pStyle w:val="af6"/>
      </w:pPr>
      <w:bookmarkStart w:id="0" w:name="_Toc76409953"/>
      <w:bookmarkStart w:id="1" w:name="_Toc67943115"/>
      <w:r w:rsidRPr="00125896">
        <w:t>Рабочая тетрадь № 3</w:t>
      </w:r>
      <w:bookmarkEnd w:id="0"/>
    </w:p>
    <w:tbl>
      <w:tblPr>
        <w:tblStyle w:val="41"/>
        <w:tblW w:w="0" w:type="auto"/>
        <w:tblBorders>
          <w:top w:val="none" w:sz="0" w:space="0" w:color="auto"/>
          <w:left w:val="thinThickThinMedium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576B60" w:rsidRPr="00125896" w:rsidTr="00576B60">
        <w:tc>
          <w:tcPr>
            <w:tcW w:w="9571" w:type="dxa"/>
          </w:tcPr>
          <w:bookmarkEnd w:id="1"/>
          <w:p w:rsidR="00576B60" w:rsidRPr="00125896" w:rsidRDefault="00576B60" w:rsidP="004F701C">
            <w:pPr>
              <w:pStyle w:val="af0"/>
            </w:pPr>
            <w:r w:rsidRPr="00125896">
              <w:t xml:space="preserve">Для представления чисел в ЭВМ обычно используют битовые наборы – последовательности нулей и единиц фиксированной длины. Позиция в битовом наборе называется </w:t>
            </w:r>
            <w:r w:rsidRPr="00125896">
              <w:rPr>
                <w:i/>
              </w:rPr>
              <w:t>разрядом</w:t>
            </w:r>
            <w:r w:rsidRPr="00125896">
              <w:t xml:space="preserve">. </w:t>
            </w:r>
          </w:p>
          <w:p w:rsidR="00576B60" w:rsidRPr="00125896" w:rsidRDefault="00576B60" w:rsidP="00534E0D">
            <w:pPr>
              <w:spacing w:after="0" w:line="288" w:lineRule="auto"/>
              <w:jc w:val="both"/>
            </w:pPr>
          </w:p>
        </w:tc>
      </w:tr>
    </w:tbl>
    <w:p w:rsidR="00576B60" w:rsidRPr="00125896" w:rsidRDefault="00576B60" w:rsidP="001F43F2">
      <w:pPr>
        <w:pStyle w:val="af1"/>
      </w:pPr>
    </w:p>
    <w:tbl>
      <w:tblPr>
        <w:tblStyle w:val="41"/>
        <w:tblW w:w="5000" w:type="pct"/>
        <w:tblLook w:val="04A0"/>
      </w:tblPr>
      <w:tblGrid>
        <w:gridCol w:w="432"/>
        <w:gridCol w:w="9422"/>
      </w:tblGrid>
      <w:tr w:rsidR="00576B60" w:rsidRPr="00125896" w:rsidTr="00576B60">
        <w:tc>
          <w:tcPr>
            <w:tcW w:w="5000" w:type="pct"/>
            <w:gridSpan w:val="2"/>
            <w:shd w:val="clear" w:color="auto" w:fill="E2EFD9" w:themeFill="accent6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:rsidTr="00576B60">
        <w:tc>
          <w:tcPr>
            <w:tcW w:w="5000" w:type="pct"/>
            <w:gridSpan w:val="2"/>
          </w:tcPr>
          <w:p w:rsidR="00576B60" w:rsidRPr="00125896" w:rsidRDefault="00576B60" w:rsidP="004F701C">
            <w:pPr>
              <w:pStyle w:val="af0"/>
            </w:pPr>
            <w:r w:rsidRPr="00125896">
              <w:t xml:space="preserve">Для представления целых чисел </w:t>
            </w:r>
            <w:r w:rsidR="0083708F" w:rsidRPr="00125896">
              <w:t xml:space="preserve">без знака </w:t>
            </w:r>
            <w:r w:rsidRPr="00125896">
              <w:t xml:space="preserve">удобен битовый набор, соответствующий записи в двоичной системе счисления. </w:t>
            </w:r>
            <w:r w:rsidR="0083708F" w:rsidRPr="00125896">
              <w:t>Для целых числе</w:t>
            </w:r>
            <w:r w:rsidRPr="00125896">
              <w:t xml:space="preserve"> без знака </w:t>
            </w:r>
            <w:r w:rsidR="0083708F" w:rsidRPr="00125896">
              <w:t>как правило выделяют</w:t>
            </w:r>
            <w:r w:rsidRPr="00125896">
              <w:rPr>
                <w:i/>
                <w:lang w:val="en-US"/>
              </w:rPr>
              <w:t>k</w:t>
            </w:r>
            <w:r w:rsidRPr="00125896">
              <w:t xml:space="preserve"> = 8, 16, 32 или 64 разряда.</w:t>
            </w:r>
          </w:p>
          <w:p w:rsidR="00576B60" w:rsidRPr="00125896" w:rsidRDefault="0083708F" w:rsidP="004F701C">
            <w:pPr>
              <w:pStyle w:val="af0"/>
            </w:pPr>
            <w:r w:rsidRPr="00125896">
              <w:t>Д</w:t>
            </w:r>
            <w:r w:rsidR="00576B60" w:rsidRPr="00125896">
              <w:t>ля получения компьютерно</w:t>
            </w:r>
            <w:r w:rsidRPr="00125896">
              <w:t>йзаписи</w:t>
            </w:r>
            <w:r w:rsidR="00576B60" w:rsidRPr="00125896">
              <w:t xml:space="preserve"> целого числа </w:t>
            </w:r>
            <w:r w:rsidRPr="00125896">
              <w:t>без знака требуетсяего перевод в</w:t>
            </w:r>
            <w:r w:rsidR="00576B60" w:rsidRPr="00125896">
              <w:t xml:space="preserve"> двоичную систему счисления</w:t>
            </w:r>
            <w:r w:rsidRPr="00125896">
              <w:t>, далеенеобходимо</w:t>
            </w:r>
            <w:r w:rsidR="00576B60" w:rsidRPr="00125896">
              <w:t xml:space="preserve"> дополнить результат нулями </w:t>
            </w:r>
            <w:r w:rsidRPr="00125896">
              <w:t xml:space="preserve">слева </w:t>
            </w:r>
            <w:r w:rsidR="00576B60" w:rsidRPr="00125896">
              <w:t>до стандартной разрядности</w:t>
            </w:r>
            <w:r w:rsidRPr="00125896">
              <w:rPr>
                <w:i/>
                <w:lang w:val="en-US"/>
              </w:rPr>
              <w:t>k</w:t>
            </w:r>
            <w:r w:rsidR="00576B60" w:rsidRPr="00125896">
              <w:t>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t>2. Пример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>Найти представление беззнакового</w:t>
            </w:r>
            <w:r w:rsidR="0083708F" w:rsidRPr="00125896">
              <w:t xml:space="preserve">целого </w:t>
            </w:r>
            <w:r w:rsidRPr="00125896">
              <w:t>числа 26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восьмиразрядном битовом наборе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 xml:space="preserve">Переведем число 26 в двоичную систему счисления. </w:t>
            </w:r>
          </w:p>
          <w:tbl>
            <w:tblPr>
              <w:tblW w:w="0" w:type="auto"/>
              <w:jc w:val="center"/>
              <w:tblCellSpacing w:w="15" w:type="dxa"/>
              <w:shd w:val="clear" w:color="auto" w:fill="FFFFFF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380"/>
              <w:gridCol w:w="365"/>
              <w:gridCol w:w="365"/>
              <w:gridCol w:w="365"/>
              <w:gridCol w:w="365"/>
              <w:gridCol w:w="380"/>
            </w:tblGrid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6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6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3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1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6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6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3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</w:tbl>
          <w:p w:rsidR="00576B60" w:rsidRPr="00125896" w:rsidRDefault="00576B60" w:rsidP="004F701C">
            <w:pPr>
              <w:pStyle w:val="af1"/>
            </w:pPr>
            <w:r w:rsidRPr="00125896">
              <w:t>Результат перевода: 26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= 11010</w:t>
            </w:r>
            <w:r w:rsidRPr="00125896">
              <w:rPr>
                <w:vertAlign w:val="subscript"/>
              </w:rPr>
              <w:t>2</w:t>
            </w:r>
          </w:p>
          <w:p w:rsidR="00576B60" w:rsidRPr="00125896" w:rsidRDefault="00576B60" w:rsidP="004F701C">
            <w:pPr>
              <w:pStyle w:val="af1"/>
            </w:pPr>
            <w:r w:rsidRPr="00125896">
              <w:t>Дополним полученный результат слева нулями до восьми шестнадцати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26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= </w:t>
            </w:r>
            <w:r w:rsidRPr="00125896">
              <w:rPr>
                <w:b/>
              </w:rPr>
              <w:t>000</w:t>
            </w:r>
            <w:r w:rsidRPr="00125896">
              <w:t xml:space="preserve"> 11010</w:t>
            </w:r>
            <w:r w:rsidRPr="00125896">
              <w:rPr>
                <w:vertAlign w:val="subscript"/>
              </w:rPr>
              <w:t>2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00011010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</w:tr>
    </w:tbl>
    <w:p w:rsidR="00576B60" w:rsidRPr="00125896" w:rsidRDefault="00576B60" w:rsidP="001F43F2">
      <w:pPr>
        <w:pStyle w:val="af1"/>
      </w:pPr>
      <w:r w:rsidRPr="00125896">
        <w:br w:type="page"/>
      </w:r>
    </w:p>
    <w:tbl>
      <w:tblPr>
        <w:tblStyle w:val="41"/>
        <w:tblW w:w="5000" w:type="pct"/>
        <w:tblLook w:val="04A0"/>
      </w:tblPr>
      <w:tblGrid>
        <w:gridCol w:w="439"/>
        <w:gridCol w:w="412"/>
        <w:gridCol w:w="9003"/>
      </w:tblGrid>
      <w:tr w:rsidR="00576B60" w:rsidRPr="00125896" w:rsidTr="00576B60">
        <w:tc>
          <w:tcPr>
            <w:tcW w:w="5000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lastRenderedPageBreak/>
              <w:t>3. Задания</w:t>
            </w: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lang w:val="en-US"/>
              </w:rPr>
              <w:t>1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>Найти представление беззнакового числа 132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шестнадцатиразрядном битовом наборе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Default="003E24EF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057910" cy="307340"/>
                  <wp:effectExtent l="19050" t="0" r="889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910" cy="307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E24EF" w:rsidRPr="00125896" w:rsidRDefault="003E24EF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00000000 + </w:t>
            </w:r>
            <w:r w:rsidRPr="003E24EF">
              <w:rPr>
                <w:lang w:val="en-US"/>
              </w:rPr>
              <w:t>10000100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3E24EF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>00000000</w:t>
            </w:r>
            <w:r w:rsidRPr="003E24EF">
              <w:rPr>
                <w:lang w:val="en-US"/>
              </w:rPr>
              <w:t>10000100</w:t>
            </w: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lang w:val="en-US"/>
              </w:rPr>
              <w:t>2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 xml:space="preserve">Найти минимальное и максимальное значения чисел для 16-ти разрядного беззнакового представления 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Default="007D2696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Max = 1111111111111111 -&gt; </w:t>
            </w:r>
            <w:r w:rsidRPr="007D2696">
              <w:rPr>
                <w:lang w:val="en-US"/>
              </w:rPr>
              <w:t>65535</w:t>
            </w:r>
          </w:p>
          <w:p w:rsidR="007D2696" w:rsidRDefault="007D2696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4599305" cy="573405"/>
                  <wp:effectExtent l="1905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99305" cy="573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2696" w:rsidRDefault="007D2696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>Min = 0000000000000001 -&gt; 1</w:t>
            </w:r>
          </w:p>
          <w:p w:rsidR="007D2696" w:rsidRPr="00125896" w:rsidRDefault="007D2696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4544695" cy="579755"/>
                  <wp:effectExtent l="19050" t="0" r="8255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44695" cy="579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7D2696" w:rsidRDefault="007D2696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>65535; 1</w:t>
            </w:r>
          </w:p>
        </w:tc>
      </w:tr>
    </w:tbl>
    <w:p w:rsidR="00576B60" w:rsidRPr="00125896" w:rsidRDefault="00576B60" w:rsidP="001F43F2">
      <w:pPr>
        <w:pStyle w:val="af1"/>
      </w:pPr>
    </w:p>
    <w:tbl>
      <w:tblPr>
        <w:tblStyle w:val="41"/>
        <w:tblW w:w="5000" w:type="pct"/>
        <w:tblLook w:val="04A0"/>
      </w:tblPr>
      <w:tblGrid>
        <w:gridCol w:w="9854"/>
      </w:tblGrid>
      <w:tr w:rsidR="00576B60" w:rsidRPr="00125896" w:rsidTr="00576B60">
        <w:tc>
          <w:tcPr>
            <w:tcW w:w="5000" w:type="pct"/>
            <w:shd w:val="clear" w:color="auto" w:fill="E2EFD9" w:themeFill="accent6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:rsidTr="00576B60">
        <w:tc>
          <w:tcPr>
            <w:tcW w:w="5000" w:type="pct"/>
          </w:tcPr>
          <w:p w:rsidR="00576B60" w:rsidRPr="00125896" w:rsidRDefault="00576B60" w:rsidP="004F701C">
            <w:pPr>
              <w:pStyle w:val="af0"/>
            </w:pPr>
            <w:r w:rsidRPr="00125896">
              <w:t xml:space="preserve">Для </w:t>
            </w:r>
            <w:r w:rsidR="0083708F" w:rsidRPr="00125896">
              <w:t>целых чисел со знаком задействуют</w:t>
            </w:r>
            <w:r w:rsidRPr="00125896">
              <w:t xml:space="preserve"> три </w:t>
            </w:r>
            <w:r w:rsidR="0083708F" w:rsidRPr="00125896">
              <w:t>варианта компьютерного представления</w:t>
            </w:r>
            <w:r w:rsidRPr="00125896">
              <w:t>:</w:t>
            </w:r>
          </w:p>
          <w:p w:rsidR="00576B60" w:rsidRPr="00125896" w:rsidRDefault="0083708F" w:rsidP="00534E0D">
            <w:pPr>
              <w:pStyle w:val="a3"/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ind w:left="993"/>
              <w:jc w:val="both"/>
              <w:rPr>
                <w:spacing w:val="-6"/>
              </w:rPr>
            </w:pPr>
            <w:r w:rsidRPr="00125896">
              <w:rPr>
                <w:spacing w:val="-6"/>
              </w:rPr>
              <w:t xml:space="preserve">представление в </w:t>
            </w:r>
            <w:r w:rsidR="00576B60" w:rsidRPr="00125896">
              <w:rPr>
                <w:spacing w:val="-6"/>
              </w:rPr>
              <w:t>прямо</w:t>
            </w:r>
            <w:r w:rsidRPr="00125896">
              <w:rPr>
                <w:spacing w:val="-6"/>
              </w:rPr>
              <w:t>м</w:t>
            </w:r>
            <w:r w:rsidR="00576B60" w:rsidRPr="00125896">
              <w:rPr>
                <w:spacing w:val="-6"/>
              </w:rPr>
              <w:t xml:space="preserve"> код</w:t>
            </w:r>
            <w:r w:rsidRPr="00125896">
              <w:rPr>
                <w:spacing w:val="-6"/>
              </w:rPr>
              <w:t>е</w:t>
            </w:r>
            <w:r w:rsidR="00576B60" w:rsidRPr="00125896">
              <w:rPr>
                <w:spacing w:val="-6"/>
              </w:rPr>
              <w:t>;</w:t>
            </w:r>
          </w:p>
          <w:p w:rsidR="00576B60" w:rsidRPr="00125896" w:rsidRDefault="0083708F" w:rsidP="00534E0D">
            <w:pPr>
              <w:pStyle w:val="a3"/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ind w:left="993"/>
              <w:jc w:val="both"/>
              <w:rPr>
                <w:spacing w:val="-6"/>
              </w:rPr>
            </w:pPr>
            <w:r w:rsidRPr="00125896">
              <w:rPr>
                <w:spacing w:val="-6"/>
              </w:rPr>
              <w:t xml:space="preserve">представление в </w:t>
            </w:r>
            <w:r w:rsidR="00576B60" w:rsidRPr="00125896">
              <w:rPr>
                <w:spacing w:val="-6"/>
              </w:rPr>
              <w:t>обратн</w:t>
            </w:r>
            <w:r w:rsidRPr="00125896">
              <w:rPr>
                <w:spacing w:val="-6"/>
              </w:rPr>
              <w:t>ом</w:t>
            </w:r>
            <w:r w:rsidR="00576B60" w:rsidRPr="00125896">
              <w:rPr>
                <w:spacing w:val="-6"/>
              </w:rPr>
              <w:t xml:space="preserve"> код</w:t>
            </w:r>
            <w:r w:rsidRPr="00125896">
              <w:rPr>
                <w:spacing w:val="-6"/>
              </w:rPr>
              <w:t>е</w:t>
            </w:r>
            <w:r w:rsidR="00576B60" w:rsidRPr="00125896">
              <w:rPr>
                <w:spacing w:val="-6"/>
              </w:rPr>
              <w:t>;</w:t>
            </w:r>
          </w:p>
          <w:p w:rsidR="00576B60" w:rsidRPr="00125896" w:rsidRDefault="0083708F" w:rsidP="00534E0D">
            <w:pPr>
              <w:pStyle w:val="a3"/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ind w:left="993"/>
              <w:jc w:val="both"/>
              <w:rPr>
                <w:spacing w:val="-6"/>
              </w:rPr>
            </w:pPr>
            <w:r w:rsidRPr="00125896">
              <w:rPr>
                <w:spacing w:val="-6"/>
              </w:rPr>
              <w:t xml:space="preserve">представление в </w:t>
            </w:r>
            <w:r w:rsidR="00576B60" w:rsidRPr="00125896">
              <w:rPr>
                <w:spacing w:val="-6"/>
              </w:rPr>
              <w:t>дополнительн</w:t>
            </w:r>
            <w:r w:rsidRPr="00125896">
              <w:rPr>
                <w:spacing w:val="-6"/>
              </w:rPr>
              <w:t>ом</w:t>
            </w:r>
            <w:r w:rsidR="00576B60" w:rsidRPr="00125896">
              <w:rPr>
                <w:spacing w:val="-6"/>
              </w:rPr>
              <w:t xml:space="preserve"> код</w:t>
            </w:r>
            <w:r w:rsidRPr="00125896">
              <w:rPr>
                <w:spacing w:val="-6"/>
              </w:rPr>
              <w:t>е</w:t>
            </w:r>
            <w:r w:rsidR="00576B60" w:rsidRPr="00125896">
              <w:rPr>
                <w:spacing w:val="-6"/>
              </w:rPr>
              <w:t>.</w:t>
            </w:r>
          </w:p>
          <w:p w:rsidR="00576B60" w:rsidRPr="00125896" w:rsidRDefault="0083708F" w:rsidP="004F701C">
            <w:pPr>
              <w:pStyle w:val="af0"/>
            </w:pPr>
            <w:r w:rsidRPr="00125896">
              <w:t>Во всех этих способах</w:t>
            </w:r>
            <w:r w:rsidR="003613C2" w:rsidRPr="00F81A92">
              <w:t xml:space="preserve"> </w:t>
            </w:r>
            <w:r w:rsidRPr="00125896">
              <w:t xml:space="preserve">старший </w:t>
            </w:r>
            <w:r w:rsidR="00576B60" w:rsidRPr="00125896">
              <w:t>(</w:t>
            </w:r>
            <w:r w:rsidRPr="00125896">
              <w:t>левый</w:t>
            </w:r>
            <w:r w:rsidR="00576B60" w:rsidRPr="00125896">
              <w:t xml:space="preserve">) разряд </w:t>
            </w:r>
            <w:r w:rsidRPr="00125896">
              <w:t>равен нулю, если число положительное и единице, если число отрицательное.</w:t>
            </w:r>
            <w:r w:rsidR="00576B60" w:rsidRPr="00125896">
              <w:t xml:space="preserve"> Остальные разряд</w:t>
            </w:r>
            <w:r w:rsidR="00491A28" w:rsidRPr="00125896">
              <w:t>ы числа</w:t>
            </w:r>
            <w:r w:rsidR="00576B60" w:rsidRPr="00125896">
              <w:t xml:space="preserve"> (</w:t>
            </w:r>
            <w:r w:rsidR="00491A28" w:rsidRPr="00125896">
              <w:t xml:space="preserve">цифровая часть или </w:t>
            </w:r>
            <w:r w:rsidR="00576B60" w:rsidRPr="00125896">
              <w:t>мантисс</w:t>
            </w:r>
            <w:r w:rsidR="00491A28" w:rsidRPr="00125896">
              <w:t>а</w:t>
            </w:r>
            <w:r w:rsidR="00576B60" w:rsidRPr="00125896">
              <w:t xml:space="preserve">) </w:t>
            </w:r>
            <w:r w:rsidR="00491A28" w:rsidRPr="00125896">
              <w:t xml:space="preserve">задействованы </w:t>
            </w:r>
            <w:r w:rsidR="00576B60" w:rsidRPr="00125896">
              <w:t xml:space="preserve">для представления </w:t>
            </w:r>
            <w:r w:rsidR="00491A28" w:rsidRPr="00125896">
              <w:t>модуля</w:t>
            </w:r>
            <w:r w:rsidR="00576B60" w:rsidRPr="00125896">
              <w:t xml:space="preserve"> числа.</w:t>
            </w:r>
          </w:p>
          <w:p w:rsidR="00576B60" w:rsidRPr="00125896" w:rsidRDefault="00576B60" w:rsidP="004F701C">
            <w:pPr>
              <w:pStyle w:val="af0"/>
            </w:pPr>
            <w:r w:rsidRPr="00125896">
              <w:t xml:space="preserve">Положительные числа в </w:t>
            </w:r>
            <w:r w:rsidR="00491A28" w:rsidRPr="00125896">
              <w:t xml:space="preserve">дополнительном, обратном и </w:t>
            </w:r>
            <w:r w:rsidRPr="00125896">
              <w:t>прямом код</w:t>
            </w:r>
            <w:r w:rsidR="00491A28" w:rsidRPr="00125896">
              <w:t>еидентичны</w:t>
            </w:r>
            <w:r w:rsidRPr="00125896">
              <w:t xml:space="preserve"> – </w:t>
            </w:r>
            <w:r w:rsidR="00491A28" w:rsidRPr="00125896">
              <w:t>мантисса</w:t>
            </w:r>
            <w:r w:rsidR="003613C2" w:rsidRPr="00F81A92">
              <w:t xml:space="preserve"> </w:t>
            </w:r>
            <w:r w:rsidR="00491A28" w:rsidRPr="00125896">
              <w:t xml:space="preserve">включает двоичное представление </w:t>
            </w:r>
            <w:r w:rsidRPr="00125896">
              <w:t xml:space="preserve">числа, </w:t>
            </w:r>
            <w:r w:rsidR="00491A28" w:rsidRPr="00125896">
              <w:t xml:space="preserve">а </w:t>
            </w:r>
            <w:r w:rsidRPr="00125896">
              <w:t xml:space="preserve">в </w:t>
            </w:r>
            <w:r w:rsidR="00491A28" w:rsidRPr="00125896">
              <w:t xml:space="preserve">старшем </w:t>
            </w:r>
            <w:r w:rsidRPr="00125896">
              <w:t xml:space="preserve">разряде </w:t>
            </w:r>
            <w:r w:rsidR="00491A28" w:rsidRPr="00125896">
              <w:t>располагается ноль</w:t>
            </w:r>
            <w:r w:rsidRPr="00125896">
              <w:t>.</w:t>
            </w:r>
          </w:p>
          <w:p w:rsidR="00576B60" w:rsidRPr="00125896" w:rsidRDefault="00576B60" w:rsidP="004F701C">
            <w:pPr>
              <w:pStyle w:val="af0"/>
            </w:pPr>
            <w:r w:rsidRPr="00125896">
              <w:t xml:space="preserve">Для </w:t>
            </w:r>
            <w:r w:rsidR="00491A28" w:rsidRPr="00125896">
              <w:t>отображения</w:t>
            </w:r>
            <w:r w:rsidRPr="00125896">
              <w:t xml:space="preserve"> отрицательного </w:t>
            </w:r>
            <w:r w:rsidR="00491A28" w:rsidRPr="00125896">
              <w:t>значения</w:t>
            </w:r>
            <w:r w:rsidRPr="00125896">
              <w:t xml:space="preserve"> в прямом коде, в </w:t>
            </w:r>
            <w:r w:rsidR="00491A28" w:rsidRPr="00125896">
              <w:t xml:space="preserve">разряд </w:t>
            </w:r>
            <w:r w:rsidR="00491A28" w:rsidRPr="00125896">
              <w:lastRenderedPageBreak/>
              <w:t>знакаставиться единица</w:t>
            </w:r>
            <w:r w:rsidRPr="00125896">
              <w:t xml:space="preserve">, а в разряды </w:t>
            </w:r>
            <w:r w:rsidR="00491A28" w:rsidRPr="00125896">
              <w:t>мантиссы</w:t>
            </w:r>
            <w:r w:rsidRPr="00125896">
              <w:t xml:space="preserve"> – двоичный код его </w:t>
            </w:r>
            <w:r w:rsidR="00491A28" w:rsidRPr="00125896">
              <w:t>модуля</w:t>
            </w:r>
            <w:r w:rsidRPr="00125896">
              <w:t>.</w:t>
            </w:r>
          </w:p>
          <w:p w:rsidR="00576B60" w:rsidRPr="00125896" w:rsidRDefault="00576B60" w:rsidP="004F701C">
            <w:pPr>
              <w:pStyle w:val="af0"/>
            </w:pPr>
            <w:r w:rsidRPr="00125896">
              <w:t xml:space="preserve">Обратный код отрицательного числа получается </w:t>
            </w:r>
            <w:r w:rsidR="00B06B54" w:rsidRPr="00125896">
              <w:t>инверсией в</w:t>
            </w:r>
            <w:r w:rsidRPr="00125896">
              <w:t xml:space="preserve">сех цифр двоичного </w:t>
            </w:r>
            <w:r w:rsidR="00B06B54" w:rsidRPr="00125896">
              <w:t>представления</w:t>
            </w:r>
            <w:r w:rsidRPr="00125896">
              <w:t xml:space="preserve"> абсолютной величины, включая </w:t>
            </w:r>
            <w:r w:rsidR="00B06B54" w:rsidRPr="00125896">
              <w:t>знаковый разряд</w:t>
            </w:r>
            <w:r w:rsidRPr="00125896">
              <w:t xml:space="preserve">: нули </w:t>
            </w:r>
            <w:r w:rsidR="00B06B54" w:rsidRPr="00125896">
              <w:t>инвертируются в</w:t>
            </w:r>
            <w:r w:rsidRPr="00125896">
              <w:t xml:space="preserve"> единиц</w:t>
            </w:r>
            <w:r w:rsidR="00B06B54" w:rsidRPr="00125896">
              <w:t>ы</w:t>
            </w:r>
            <w:r w:rsidRPr="00125896">
              <w:t xml:space="preserve">, а единицы </w:t>
            </w:r>
            <w:r w:rsidR="00B06B54" w:rsidRPr="00125896">
              <w:t>в нули.</w:t>
            </w:r>
          </w:p>
          <w:p w:rsidR="00576B60" w:rsidRPr="00125896" w:rsidRDefault="00576B60" w:rsidP="004F701C">
            <w:pPr>
              <w:pStyle w:val="af0"/>
            </w:pPr>
            <w:r w:rsidRPr="00125896">
              <w:t xml:space="preserve">Дополнительный код чисел </w:t>
            </w:r>
            <w:r w:rsidR="00B06B54" w:rsidRPr="00125896">
              <w:t xml:space="preserve">с отрицательным знаком рассчитывается путем прибавления </w:t>
            </w:r>
            <w:r w:rsidRPr="00125896">
              <w:t>единицы к его младшему разряду</w:t>
            </w:r>
            <w:r w:rsidR="00B06B54" w:rsidRPr="00125896">
              <w:t xml:space="preserve"> обратного кода числа</w:t>
            </w:r>
            <w:r w:rsidRPr="00125896">
              <w:t>.</w:t>
            </w:r>
          </w:p>
        </w:tc>
      </w:tr>
    </w:tbl>
    <w:p w:rsidR="001F43F2" w:rsidRPr="00125896" w:rsidRDefault="001F43F2">
      <w:r w:rsidRPr="00125896">
        <w:lastRenderedPageBreak/>
        <w:br w:type="page"/>
      </w:r>
    </w:p>
    <w:tbl>
      <w:tblPr>
        <w:tblStyle w:val="41"/>
        <w:tblW w:w="5000" w:type="pct"/>
        <w:tblLook w:val="04A0"/>
      </w:tblPr>
      <w:tblGrid>
        <w:gridCol w:w="432"/>
        <w:gridCol w:w="9422"/>
      </w:tblGrid>
      <w:tr w:rsidR="00576B60" w:rsidRPr="00125896" w:rsidTr="00576B60">
        <w:tc>
          <w:tcPr>
            <w:tcW w:w="5000" w:type="pct"/>
            <w:gridSpan w:val="2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lastRenderedPageBreak/>
              <w:t>2. Пример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>Перевести число 45 в прямой, обратный и дополнительный код (</w:t>
            </w:r>
            <w:r w:rsidRPr="00125896">
              <w:rPr>
                <w:i/>
                <w:lang w:val="en-US"/>
              </w:rPr>
              <w:t>k</w:t>
            </w:r>
            <w:r w:rsidRPr="00125896">
              <w:t xml:space="preserve"> = 8)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 xml:space="preserve">Сначала переведем десятичное число </w:t>
            </w:r>
            <w:r w:rsidRPr="00125896">
              <w:rPr>
                <w:b/>
              </w:rPr>
              <w:t>45</w:t>
            </w:r>
            <w:r w:rsidRPr="00125896">
              <w:t xml:space="preserve"> в двоичную систему счисления.</w:t>
            </w:r>
          </w:p>
          <w:tbl>
            <w:tblPr>
              <w:tblW w:w="0" w:type="auto"/>
              <w:jc w:val="center"/>
              <w:tblCellSpacing w:w="15" w:type="dxa"/>
              <w:shd w:val="clear" w:color="auto" w:fill="FFFFFF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380"/>
              <w:gridCol w:w="365"/>
              <w:gridCol w:w="365"/>
              <w:gridCol w:w="365"/>
              <w:gridCol w:w="365"/>
              <w:gridCol w:w="365"/>
              <w:gridCol w:w="380"/>
            </w:tblGrid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45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44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2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11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10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5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4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tcBorders>
                    <w:bottom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2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  <w:t>-2</w:t>
                  </w:r>
                </w:p>
              </w:tc>
              <w:tc>
                <w:tcPr>
                  <w:tcW w:w="335" w:type="dxa"/>
                  <w:tcBorders>
                    <w:right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1</w:t>
                  </w: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</w:tr>
            <w:tr w:rsidR="00576B60" w:rsidRPr="00125896" w:rsidTr="004F701C">
              <w:trPr>
                <w:tblCellSpacing w:w="15" w:type="dxa"/>
                <w:jc w:val="center"/>
              </w:trPr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</w:p>
              </w:tc>
              <w:tc>
                <w:tcPr>
                  <w:tcW w:w="335" w:type="dxa"/>
                  <w:tcBorders>
                    <w:top w:val="single" w:sz="8" w:space="0" w:color="000000"/>
                  </w:tcBorders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jc w:val="center"/>
                    <w:rPr>
                      <w:rFonts w:ascii="Arial" w:eastAsia="Times New Roman" w:hAnsi="Arial" w:cs="Arial"/>
                      <w:color w:val="393939"/>
                      <w:sz w:val="17"/>
                      <w:szCs w:val="17"/>
                      <w:lang w:eastAsia="ru-RU"/>
                    </w:rPr>
                  </w:pPr>
                  <w:r w:rsidRPr="00125896">
                    <w:rPr>
                      <w:rFonts w:ascii="Arial" w:eastAsia="Times New Roman" w:hAnsi="Arial" w:cs="Arial"/>
                      <w:b/>
                      <w:bCs/>
                      <w:color w:val="FF0000"/>
                      <w:sz w:val="17"/>
                      <w:szCs w:val="17"/>
                      <w:bdr w:val="none" w:sz="0" w:space="0" w:color="auto" w:frame="1"/>
                      <w:lang w:eastAsia="ru-RU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576B60" w:rsidRPr="00125896" w:rsidRDefault="00576B60" w:rsidP="00534E0D">
                  <w:pPr>
                    <w:spacing w:after="0" w:line="288" w:lineRule="auto"/>
                    <w:rPr>
                      <w:rFonts w:eastAsia="Times New Roman"/>
                      <w:sz w:val="20"/>
                      <w:szCs w:val="20"/>
                      <w:lang w:eastAsia="ru-RU"/>
                    </w:rPr>
                  </w:pPr>
                </w:p>
              </w:tc>
            </w:tr>
          </w:tbl>
          <w:p w:rsidR="00576B60" w:rsidRPr="00125896" w:rsidRDefault="00576B60" w:rsidP="004F701C">
            <w:pPr>
              <w:pStyle w:val="af0"/>
              <w:rPr>
                <w:bdr w:val="none" w:sz="0" w:space="0" w:color="auto" w:frame="1"/>
                <w:shd w:val="clear" w:color="auto" w:fill="FFFFFF"/>
              </w:rPr>
            </w:pPr>
            <w:r w:rsidRPr="00125896">
              <w:rPr>
                <w:shd w:val="clear" w:color="auto" w:fill="FFFFFF"/>
              </w:rPr>
              <w:t>Получилось:</w:t>
            </w:r>
            <w:r w:rsidRPr="00125896">
              <w:rPr>
                <w:b/>
                <w:shd w:val="clear" w:color="auto" w:fill="FFFFFF"/>
              </w:rPr>
              <w:t>45</w:t>
            </w:r>
            <w:r w:rsidRPr="00125896">
              <w:rPr>
                <w:bdr w:val="none" w:sz="0" w:space="0" w:color="auto" w:frame="1"/>
                <w:shd w:val="clear" w:color="auto" w:fill="FFFFFF"/>
                <w:vertAlign w:val="subscript"/>
              </w:rPr>
              <w:t xml:space="preserve">10 </w:t>
            </w:r>
            <w:r w:rsidRPr="00125896">
              <w:rPr>
                <w:shd w:val="clear" w:color="auto" w:fill="FFFFFF"/>
              </w:rPr>
              <w:t xml:space="preserve">= </w:t>
            </w:r>
            <w:r w:rsidRPr="00125896">
              <w:rPr>
                <w:b/>
                <w:shd w:val="clear" w:color="auto" w:fill="FFFFFF"/>
              </w:rPr>
              <w:t>101101</w:t>
            </w:r>
            <w:r w:rsidRPr="00125896">
              <w:rPr>
                <w:bdr w:val="none" w:sz="0" w:space="0" w:color="auto" w:frame="1"/>
                <w:shd w:val="clear" w:color="auto" w:fill="FFFFFF"/>
                <w:vertAlign w:val="subscript"/>
              </w:rPr>
              <w:t>2</w:t>
            </w:r>
            <w:r w:rsidRPr="00125896">
              <w:rPr>
                <w:bdr w:val="none" w:sz="0" w:space="0" w:color="auto" w:frame="1"/>
                <w:shd w:val="clear" w:color="auto" w:fill="FFFFFF"/>
              </w:rPr>
              <w:t xml:space="preserve">. </w:t>
            </w:r>
          </w:p>
          <w:p w:rsidR="00576B60" w:rsidRPr="00125896" w:rsidRDefault="00576B60" w:rsidP="004F701C">
            <w:pPr>
              <w:pStyle w:val="af0"/>
            </w:pPr>
            <w:r w:rsidRPr="00125896">
              <w:t xml:space="preserve">Запишем </w:t>
            </w:r>
            <w:r w:rsidRPr="00125896">
              <w:rPr>
                <w:b/>
              </w:rPr>
              <w:t>прямой код числа</w:t>
            </w:r>
            <w:r w:rsidRPr="00125896">
              <w:t xml:space="preserve">. Первый слева разряд 0 (знак «плюс»). Оставшиеся 7 разрядов занимает число в двоичном представлении. Если в числе меньше 7 разрядов, оставшиеся дополняются нулями слева. Таким образом, для числа </w:t>
            </w:r>
            <w:r w:rsidRPr="00125896">
              <w:rPr>
                <w:b/>
              </w:rPr>
              <w:t>45</w:t>
            </w:r>
            <w:r w:rsidRPr="00125896">
              <w:t xml:space="preserve"> получаем прямой код в виде </w:t>
            </w:r>
            <w:r w:rsidRPr="00125896">
              <w:rPr>
                <w:b/>
              </w:rPr>
              <w:t>0,0101101</w:t>
            </w:r>
            <w:r w:rsidRPr="00125896">
              <w:t xml:space="preserve"> (первый слева 0 соответствует знаку, затем следует 0, дополняющий число до 7 разрядов, затем следует само двоичное число). Положительные числа в прямом, обратном и дополнительном кодах изображаются одинаково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szCs w:val="28"/>
                <w:lang w:val="en-US"/>
              </w:rPr>
            </w:pPr>
            <w:r w:rsidRPr="00125896">
              <w:rPr>
                <w:b/>
                <w:szCs w:val="28"/>
              </w:rPr>
              <w:t>0,0101101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1F43F2">
            <w:pPr>
              <w:pStyle w:val="af0"/>
            </w:pPr>
            <w:r w:rsidRPr="00125896">
              <w:t xml:space="preserve">Найти прямой, обратный и дополнительный коды в однобайтовом представлении для числа </w:t>
            </w:r>
            <w:r w:rsidRPr="00125896">
              <w:rPr>
                <w:b/>
              </w:rPr>
              <w:t>-56</w:t>
            </w:r>
            <w:r w:rsidRPr="00125896">
              <w:rPr>
                <w:b/>
                <w:vertAlign w:val="subscript"/>
              </w:rPr>
              <w:t>10</w:t>
            </w:r>
            <w:r w:rsidRPr="00125896">
              <w:t>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szCs w:val="28"/>
              </w:rPr>
            </w:pPr>
            <w:r w:rsidRPr="00125896">
              <w:rPr>
                <w:szCs w:val="28"/>
              </w:rPr>
              <w:t xml:space="preserve">Выполним перевод положительного числа </w:t>
            </w:r>
            <w:r w:rsidRPr="00125896">
              <w:rPr>
                <w:b/>
                <w:szCs w:val="28"/>
              </w:rPr>
              <w:t>56</w:t>
            </w:r>
            <w:r w:rsidRPr="00125896">
              <w:rPr>
                <w:szCs w:val="28"/>
              </w:rPr>
              <w:t xml:space="preserve"> в двоичную систему счисления, получим: </w:t>
            </w:r>
            <w:r w:rsidRPr="00125896">
              <w:rPr>
                <w:b/>
                <w:szCs w:val="28"/>
              </w:rPr>
              <w:t>56</w:t>
            </w:r>
            <w:r w:rsidRPr="00125896">
              <w:rPr>
                <w:b/>
                <w:szCs w:val="28"/>
                <w:vertAlign w:val="subscript"/>
              </w:rPr>
              <w:t xml:space="preserve">10 </w:t>
            </w:r>
            <w:r w:rsidRPr="00125896">
              <w:rPr>
                <w:b/>
                <w:szCs w:val="28"/>
              </w:rPr>
              <w:t>= 111000</w:t>
            </w:r>
            <w:r w:rsidRPr="00125896">
              <w:rPr>
                <w:b/>
                <w:szCs w:val="28"/>
                <w:vertAlign w:val="subscript"/>
              </w:rPr>
              <w:t>2</w:t>
            </w:r>
            <w:r w:rsidRPr="00125896">
              <w:rPr>
                <w:szCs w:val="28"/>
              </w:rPr>
              <w:t xml:space="preserve">. </w:t>
            </w:r>
          </w:p>
          <w:p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b/>
                <w:szCs w:val="28"/>
              </w:rPr>
            </w:pPr>
            <w:r w:rsidRPr="00125896">
              <w:rPr>
                <w:szCs w:val="28"/>
              </w:rPr>
              <w:t xml:space="preserve">Запишем </w:t>
            </w:r>
            <w:r w:rsidRPr="00125896">
              <w:rPr>
                <w:b/>
                <w:szCs w:val="28"/>
              </w:rPr>
              <w:t>прямой код числа</w:t>
            </w:r>
            <w:r w:rsidRPr="00125896">
              <w:rPr>
                <w:szCs w:val="28"/>
              </w:rPr>
              <w:t xml:space="preserve">. Всего в однобайтовом представлении 8 двоичных разрядов. Первый слева разряд – знаковый: 1 – для отрицательного числа. Оставшиеся 7 разрядов занимает число в двоичном представлении. Если в числе меньше 7 разрядов, оставшиеся дополняются нулями слева. Таким образом, для числа </w:t>
            </w:r>
            <w:r w:rsidRPr="00125896">
              <w:rPr>
                <w:b/>
                <w:szCs w:val="28"/>
              </w:rPr>
              <w:t>-56</w:t>
            </w:r>
            <w:r w:rsidRPr="00125896">
              <w:rPr>
                <w:szCs w:val="28"/>
              </w:rPr>
              <w:t xml:space="preserve"> получаем прямой код в виде </w:t>
            </w:r>
            <w:r w:rsidRPr="00125896">
              <w:rPr>
                <w:b/>
                <w:szCs w:val="28"/>
              </w:rPr>
              <w:t>1,0111000</w:t>
            </w:r>
            <w:r w:rsidRPr="00125896">
              <w:rPr>
                <w:szCs w:val="28"/>
              </w:rPr>
              <w:t>.</w:t>
            </w:r>
          </w:p>
          <w:p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szCs w:val="28"/>
              </w:rPr>
            </w:pPr>
            <w:r w:rsidRPr="00125896">
              <w:rPr>
                <w:b/>
                <w:szCs w:val="28"/>
              </w:rPr>
              <w:t>Обратный код</w:t>
            </w:r>
            <w:r w:rsidRPr="00125896">
              <w:rPr>
                <w:szCs w:val="28"/>
              </w:rPr>
              <w:t xml:space="preserve"> отрицательного числа получается из прямого инверсией всех разрядов, за исключением знакового. Получаем: </w:t>
            </w:r>
            <w:r w:rsidRPr="00125896">
              <w:rPr>
                <w:b/>
                <w:szCs w:val="28"/>
              </w:rPr>
              <w:t>1,1000111.</w:t>
            </w:r>
          </w:p>
          <w:p w:rsidR="00576B60" w:rsidRPr="00125896" w:rsidRDefault="00576B60" w:rsidP="00534E0D">
            <w:pPr>
              <w:spacing w:after="0" w:line="288" w:lineRule="auto"/>
              <w:ind w:firstLine="709"/>
              <w:contextualSpacing/>
              <w:jc w:val="both"/>
              <w:rPr>
                <w:szCs w:val="28"/>
              </w:rPr>
            </w:pPr>
            <w:r w:rsidRPr="00125896">
              <w:rPr>
                <w:b/>
                <w:szCs w:val="28"/>
              </w:rPr>
              <w:lastRenderedPageBreak/>
              <w:t>Дополнительный код</w:t>
            </w:r>
            <w:r w:rsidRPr="00125896">
              <w:rPr>
                <w:szCs w:val="28"/>
              </w:rPr>
              <w:t xml:space="preserve"> отрицательного числа получается из обратного кода прибавлением к двоичному числу единицы (знаковый разряд в операции не участвует):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rPr>
                <w:b/>
                <w:szCs w:val="28"/>
              </w:rPr>
            </w:pPr>
            <w:r w:rsidRPr="00125896">
              <w:rPr>
                <w:b/>
                <w:szCs w:val="28"/>
              </w:rPr>
              <w:t xml:space="preserve"> 1000111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rPr>
                <w:b/>
                <w:szCs w:val="28"/>
              </w:rPr>
            </w:pPr>
            <w:r w:rsidRPr="00125896">
              <w:rPr>
                <w:b/>
                <w:szCs w:val="28"/>
              </w:rPr>
              <w:t>+           1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rPr>
                <w:szCs w:val="28"/>
                <w:vertAlign w:val="superscript"/>
              </w:rPr>
            </w:pPr>
            <w:r w:rsidRPr="00125896">
              <w:rPr>
                <w:szCs w:val="28"/>
                <w:vertAlign w:val="superscript"/>
              </w:rPr>
              <w:t>_____________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rPr>
                <w:b/>
                <w:szCs w:val="28"/>
              </w:rPr>
            </w:pPr>
            <w:r w:rsidRPr="00125896">
              <w:rPr>
                <w:b/>
                <w:szCs w:val="28"/>
              </w:rPr>
              <w:t>1001000</w:t>
            </w:r>
          </w:p>
          <w:p w:rsidR="00576B60" w:rsidRPr="00125896" w:rsidRDefault="00576B60" w:rsidP="001F43F2">
            <w:pPr>
              <w:pStyle w:val="af0"/>
            </w:pPr>
            <w:r w:rsidRPr="00125896">
              <w:t>Получаем: 1,1001000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lastRenderedPageBreak/>
              <w:t>Ответ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1F43F2">
            <w:pPr>
              <w:pStyle w:val="af1"/>
              <w:rPr>
                <w:b/>
              </w:rPr>
            </w:pPr>
            <w:r w:rsidRPr="00125896">
              <w:t xml:space="preserve">Прямой код </w:t>
            </w:r>
            <w:r w:rsidRPr="00125896">
              <w:rPr>
                <w:b/>
              </w:rPr>
              <w:t>1,0111000</w:t>
            </w:r>
          </w:p>
          <w:p w:rsidR="00576B60" w:rsidRPr="00125896" w:rsidRDefault="00576B60" w:rsidP="001F43F2">
            <w:pPr>
              <w:pStyle w:val="af1"/>
              <w:rPr>
                <w:b/>
              </w:rPr>
            </w:pPr>
            <w:r w:rsidRPr="00125896">
              <w:t>Обратный код</w:t>
            </w:r>
            <w:r w:rsidRPr="00125896">
              <w:rPr>
                <w:b/>
              </w:rPr>
              <w:t xml:space="preserve"> 1,1000111</w:t>
            </w:r>
          </w:p>
          <w:p w:rsidR="00576B60" w:rsidRPr="00125896" w:rsidRDefault="00576B60" w:rsidP="001F43F2">
            <w:pPr>
              <w:pStyle w:val="af1"/>
            </w:pPr>
            <w:r w:rsidRPr="00125896">
              <w:t>Дополнительный код</w:t>
            </w:r>
            <w:r w:rsidRPr="00125896">
              <w:rPr>
                <w:b/>
              </w:rPr>
              <w:t xml:space="preserve"> 1,1001000</w:t>
            </w:r>
          </w:p>
        </w:tc>
      </w:tr>
    </w:tbl>
    <w:p w:rsidR="00576B60" w:rsidRPr="00125896" w:rsidRDefault="00576B60" w:rsidP="001F43F2">
      <w:pPr>
        <w:pStyle w:val="af1"/>
      </w:pPr>
    </w:p>
    <w:tbl>
      <w:tblPr>
        <w:tblStyle w:val="41"/>
        <w:tblW w:w="5000" w:type="pct"/>
        <w:tblLook w:val="04A0"/>
      </w:tblPr>
      <w:tblGrid>
        <w:gridCol w:w="439"/>
        <w:gridCol w:w="412"/>
        <w:gridCol w:w="9003"/>
      </w:tblGrid>
      <w:tr w:rsidR="00576B60" w:rsidRPr="00125896" w:rsidTr="00576B60">
        <w:tc>
          <w:tcPr>
            <w:tcW w:w="5000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3. Задания</w:t>
            </w: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1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 xml:space="preserve">Перевести число </w:t>
            </w:r>
            <w:r w:rsidRPr="00125896">
              <w:rPr>
                <w:b/>
              </w:rPr>
              <w:t>12</w:t>
            </w:r>
            <w:r w:rsidRPr="00125896">
              <w:t xml:space="preserve"> в прямой, обратный и дополнительный код (</w:t>
            </w:r>
            <w:r w:rsidRPr="00125896">
              <w:rPr>
                <w:i/>
                <w:lang w:val="en-US"/>
              </w:rPr>
              <w:t>k</w:t>
            </w:r>
            <w:r w:rsidRPr="00125896">
              <w:t xml:space="preserve"> = 8)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Default="003613C2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753870" cy="573405"/>
                  <wp:effectExtent l="1905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3870" cy="573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13C2" w:rsidRPr="00125896" w:rsidRDefault="003613C2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>0,0001100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3613C2" w:rsidRDefault="003613C2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>0,0001100</w:t>
            </w: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2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 xml:space="preserve">Найти прямой, обратный и дополнительный коды в однобайтовом представлении для числа </w:t>
            </w:r>
            <w:r w:rsidRPr="00125896">
              <w:rPr>
                <w:b/>
              </w:rPr>
              <w:t>-35</w:t>
            </w:r>
            <w:r w:rsidRPr="00125896">
              <w:rPr>
                <w:b/>
                <w:vertAlign w:val="subscript"/>
              </w:rPr>
              <w:t>10</w:t>
            </w:r>
            <w:r w:rsidRPr="00125896">
              <w:t>.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Default="00261BCF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760855" cy="628015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0855" cy="6280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BCF" w:rsidRDefault="00261BCF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>1,0100011</w:t>
            </w:r>
          </w:p>
          <w:p w:rsidR="00261BCF" w:rsidRDefault="00261BCF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t>Обратный: 1</w:t>
            </w:r>
            <w:r>
              <w:rPr>
                <w:lang w:val="en-US"/>
              </w:rPr>
              <w:t>,1011100</w:t>
            </w:r>
          </w:p>
          <w:p w:rsidR="00261BCF" w:rsidRPr="00261BCF" w:rsidRDefault="00261BCF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t>Дополнительный</w:t>
            </w:r>
            <w:r>
              <w:rPr>
                <w:lang w:val="en-US"/>
              </w:rPr>
              <w:t>: 1,1011101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261BCF" w:rsidRDefault="00261BCF" w:rsidP="00261BCF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t>Прямой</w:t>
            </w:r>
            <w:r>
              <w:rPr>
                <w:lang w:val="en-US"/>
              </w:rPr>
              <w:t>: 1,0100011</w:t>
            </w:r>
          </w:p>
          <w:p w:rsidR="00261BCF" w:rsidRDefault="00261BCF" w:rsidP="00261BCF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t>Обратный: 1</w:t>
            </w:r>
            <w:r>
              <w:rPr>
                <w:lang w:val="en-US"/>
              </w:rPr>
              <w:t>,1011100</w:t>
            </w:r>
          </w:p>
          <w:p w:rsidR="00576B60" w:rsidRPr="00125896" w:rsidRDefault="00261BCF" w:rsidP="00261BCF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t>Дополнительный</w:t>
            </w:r>
            <w:r>
              <w:rPr>
                <w:lang w:val="en-US"/>
              </w:rPr>
              <w:t>: 1,1011101</w:t>
            </w: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lastRenderedPageBreak/>
              <w:t>3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t xml:space="preserve">Задан дополнительный код числа в однобайтовом представлении: </w:t>
            </w:r>
            <w:r w:rsidRPr="00125896">
              <w:rPr>
                <w:b/>
              </w:rPr>
              <w:t>1,1011100</w:t>
            </w:r>
            <w:r w:rsidRPr="00125896">
              <w:t>. Найти число в десятичной системе счисления.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DB427D" w:rsidP="00534E0D">
            <w:pPr>
              <w:spacing w:after="0" w:line="288" w:lineRule="auto"/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1011100 -&gt; 1,1011011 -&gt; 1,0100100 -&gt; -36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DB427D" w:rsidRDefault="00DB427D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>
              <w:rPr>
                <w:lang w:val="en-US"/>
              </w:rPr>
              <w:t>-36</w:t>
            </w:r>
          </w:p>
        </w:tc>
      </w:tr>
    </w:tbl>
    <w:p w:rsidR="00576B60" w:rsidRPr="00125896" w:rsidRDefault="00576B60" w:rsidP="00534E0D">
      <w:pPr>
        <w:spacing w:line="288" w:lineRule="auto"/>
      </w:pPr>
      <w:r w:rsidRPr="00125896">
        <w:br w:type="page"/>
      </w:r>
    </w:p>
    <w:tbl>
      <w:tblPr>
        <w:tblStyle w:val="41"/>
        <w:tblW w:w="5000" w:type="pct"/>
        <w:tblLook w:val="04A0"/>
      </w:tblPr>
      <w:tblGrid>
        <w:gridCol w:w="9854"/>
      </w:tblGrid>
      <w:tr w:rsidR="00576B60" w:rsidRPr="00125896" w:rsidTr="00576B60">
        <w:tc>
          <w:tcPr>
            <w:tcW w:w="5000" w:type="pct"/>
            <w:shd w:val="clear" w:color="auto" w:fill="E2EFD9" w:themeFill="accent6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lastRenderedPageBreak/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:rsidTr="00576B60">
        <w:tc>
          <w:tcPr>
            <w:tcW w:w="5000" w:type="pct"/>
          </w:tcPr>
          <w:p w:rsidR="00576B60" w:rsidRPr="00125896" w:rsidRDefault="00576B60" w:rsidP="004F701C">
            <w:pPr>
              <w:pStyle w:val="af0"/>
            </w:pPr>
            <w:r w:rsidRPr="00125896">
              <w:t xml:space="preserve">Сложение и вычитание чисел </w:t>
            </w:r>
            <w:r w:rsidR="00B06B54" w:rsidRPr="00125896">
              <w:t xml:space="preserve">без знака осуществляется </w:t>
            </w:r>
            <w:r w:rsidRPr="00125896">
              <w:t xml:space="preserve">по </w:t>
            </w:r>
            <w:r w:rsidR="00B06B54" w:rsidRPr="00125896">
              <w:t xml:space="preserve">стандартным алгоритмам </w:t>
            </w:r>
            <w:r w:rsidRPr="00125896">
              <w:t>для позиционных систем счисления.</w:t>
            </w:r>
          </w:p>
          <w:p w:rsidR="00576B60" w:rsidRPr="00125896" w:rsidRDefault="00B06B54" w:rsidP="004F701C">
            <w:pPr>
              <w:pStyle w:val="af0"/>
            </w:pPr>
            <w:r w:rsidRPr="00125896">
              <w:t xml:space="preserve">При сложении </w:t>
            </w:r>
            <w:r w:rsidR="00576B60" w:rsidRPr="00125896">
              <w:t xml:space="preserve">в обратном коде </w:t>
            </w:r>
            <w:r w:rsidRPr="00125896">
              <w:t>складываются все разряды (</w:t>
            </w:r>
            <w:r w:rsidR="00576B60" w:rsidRPr="00125896">
              <w:t>включая знаковый</w:t>
            </w:r>
            <w:r w:rsidRPr="00125896">
              <w:t>) по обычному алгоритму</w:t>
            </w:r>
            <w:r w:rsidR="00576B60" w:rsidRPr="00125896">
              <w:t xml:space="preserve">. Результат сложения для </w:t>
            </w:r>
            <w:r w:rsidR="00576B60" w:rsidRPr="00125896">
              <w:rPr>
                <w:i/>
              </w:rPr>
              <w:t>k</w:t>
            </w:r>
            <w:r w:rsidR="00576B60" w:rsidRPr="00125896">
              <w:t xml:space="preserve">-разрядных </w:t>
            </w:r>
            <w:r w:rsidRPr="00125896">
              <w:t>чисел</w:t>
            </w:r>
            <w:r w:rsidR="00F6614A" w:rsidRPr="00147167">
              <w:t xml:space="preserve"> </w:t>
            </w:r>
            <w:r w:rsidRPr="00125896">
              <w:t xml:space="preserve">в общем виде </w:t>
            </w:r>
            <w:r w:rsidR="00576B60" w:rsidRPr="00125896">
              <w:t xml:space="preserve">имеет длину </w:t>
            </w:r>
            <w:r w:rsidR="00576B60" w:rsidRPr="00125896">
              <w:rPr>
                <w:i/>
              </w:rPr>
              <w:t>k</w:t>
            </w:r>
            <w:r w:rsidR="00576B60" w:rsidRPr="00125896">
              <w:t>+1 (</w:t>
            </w:r>
            <w:r w:rsidRPr="00125896">
              <w:t>старший</w:t>
            </w:r>
            <w:r w:rsidR="00576B60" w:rsidRPr="00125896">
              <w:t xml:space="preserve"> разряд единиц</w:t>
            </w:r>
            <w:r w:rsidRPr="00125896">
              <w:t>а</w:t>
            </w:r>
            <w:r w:rsidR="00576B60" w:rsidRPr="00125896">
              <w:t xml:space="preserve">, если </w:t>
            </w:r>
            <w:r w:rsidRPr="00125896">
              <w:t xml:space="preserve">при сложении старших разрядов операндов </w:t>
            </w:r>
            <w:r w:rsidR="00576B60" w:rsidRPr="00125896">
              <w:t>был перенос, иначе – н</w:t>
            </w:r>
            <w:r w:rsidRPr="00125896">
              <w:t>оль</w:t>
            </w:r>
            <w:r w:rsidR="00576B60" w:rsidRPr="00125896">
              <w:t xml:space="preserve">). Значение левого          </w:t>
            </w:r>
            <w:r w:rsidRPr="00125896">
              <w:rPr>
                <w:i/>
              </w:rPr>
              <w:t>k</w:t>
            </w:r>
            <w:r w:rsidR="00576B60" w:rsidRPr="00125896">
              <w:t xml:space="preserve">+1-го разряда </w:t>
            </w:r>
            <w:r w:rsidRPr="00125896">
              <w:t>при</w:t>
            </w:r>
            <w:r w:rsidR="00576B60" w:rsidRPr="00125896">
              <w:t>бавляется к младшем</w:t>
            </w:r>
            <w:r w:rsidRPr="00125896">
              <w:t xml:space="preserve">у разряду результата. В итоге получим </w:t>
            </w:r>
            <w:r w:rsidRPr="00125896">
              <w:rPr>
                <w:i/>
              </w:rPr>
              <w:t>k</w:t>
            </w:r>
            <w:r w:rsidR="00576B60" w:rsidRPr="00125896">
              <w:t xml:space="preserve">-разрядный </w:t>
            </w:r>
            <w:r w:rsidRPr="00125896">
              <w:t xml:space="preserve">битовый </w:t>
            </w:r>
            <w:r w:rsidR="00576B60" w:rsidRPr="00125896">
              <w:t>набор</w:t>
            </w:r>
            <w:r w:rsidRPr="00125896">
              <w:t xml:space="preserve"> – </w:t>
            </w:r>
            <w:r w:rsidR="00576B60" w:rsidRPr="00125896">
              <w:t>сумм</w:t>
            </w:r>
            <w:r w:rsidRPr="00125896">
              <w:t>у</w:t>
            </w:r>
            <w:r w:rsidR="00576B60" w:rsidRPr="00125896">
              <w:t xml:space="preserve"> чисел в обратном коде. </w:t>
            </w:r>
            <w:r w:rsidRPr="00125896">
              <w:t>Разность</w:t>
            </w:r>
            <w:r w:rsidR="00576B60" w:rsidRPr="00125896">
              <w:t xml:space="preserve"> чисел в обратном коде </w:t>
            </w:r>
            <w:r w:rsidR="00576B60" w:rsidRPr="00125896">
              <w:rPr>
                <w:i/>
              </w:rPr>
              <w:t xml:space="preserve">x </w:t>
            </w:r>
            <w:r w:rsidR="00576B60" w:rsidRPr="00125896">
              <w:t xml:space="preserve">– </w:t>
            </w:r>
            <w:r w:rsidR="00576B60" w:rsidRPr="00125896">
              <w:rPr>
                <w:i/>
              </w:rPr>
              <w:t xml:space="preserve">y </w:t>
            </w:r>
            <w:r w:rsidRPr="00125896">
              <w:t xml:space="preserve">можно свести </w:t>
            </w:r>
            <w:r w:rsidR="00576B60" w:rsidRPr="00125896">
              <w:t xml:space="preserve">к </w:t>
            </w:r>
            <w:r w:rsidRPr="00125896">
              <w:t xml:space="preserve">операции сложения </w:t>
            </w:r>
            <w:r w:rsidR="00576B60" w:rsidRPr="00125896">
              <w:rPr>
                <w:i/>
              </w:rPr>
              <w:t xml:space="preserve">x+ </w:t>
            </w:r>
            <w:r w:rsidR="00576B60" w:rsidRPr="00125896">
              <w:t>(</w:t>
            </w:r>
            <w:r w:rsidR="00576B60" w:rsidRPr="00125896">
              <w:rPr>
                <w:i/>
              </w:rPr>
              <w:t>–y</w:t>
            </w:r>
            <w:r w:rsidR="00576B60" w:rsidRPr="00125896">
              <w:t xml:space="preserve">). </w:t>
            </w:r>
          </w:p>
          <w:p w:rsidR="00576B60" w:rsidRPr="00125896" w:rsidRDefault="00576B60" w:rsidP="004F701C">
            <w:pPr>
              <w:pStyle w:val="af0"/>
            </w:pPr>
            <w:r w:rsidRPr="00125896">
              <w:t xml:space="preserve">В дополнительном коде </w:t>
            </w:r>
            <w:r w:rsidR="00B06B54" w:rsidRPr="00125896">
              <w:t xml:space="preserve">для </w:t>
            </w:r>
            <w:r w:rsidRPr="00125896">
              <w:t>сложени</w:t>
            </w:r>
            <w:r w:rsidR="00B06B54" w:rsidRPr="00125896">
              <w:t xml:space="preserve">я сначала </w:t>
            </w:r>
            <w:r w:rsidRPr="00125896">
              <w:t>по обычному алг</w:t>
            </w:r>
            <w:r w:rsidR="00B06B54" w:rsidRPr="00125896">
              <w:t>оритму складываются все разряды (</w:t>
            </w:r>
            <w:r w:rsidRPr="00125896">
              <w:t>включая знаковый</w:t>
            </w:r>
            <w:r w:rsidR="00B06B54" w:rsidRPr="00125896">
              <w:t>), а</w:t>
            </w:r>
            <w:r w:rsidR="00F6614A" w:rsidRPr="00147167">
              <w:t xml:space="preserve"> </w:t>
            </w:r>
            <w:r w:rsidR="00B06B54" w:rsidRPr="00125896">
              <w:t xml:space="preserve">затем </w:t>
            </w:r>
            <w:r w:rsidRPr="00125896">
              <w:t>единиц</w:t>
            </w:r>
            <w:r w:rsidR="00B06B54" w:rsidRPr="00125896">
              <w:t>у</w:t>
            </w:r>
            <w:r w:rsidRPr="00125896">
              <w:t xml:space="preserve"> переноса в </w:t>
            </w:r>
            <w:r w:rsidRPr="00125896">
              <w:rPr>
                <w:i/>
              </w:rPr>
              <w:t>k</w:t>
            </w:r>
            <w:r w:rsidRPr="00125896">
              <w:t xml:space="preserve">+1-й разряд </w:t>
            </w:r>
            <w:r w:rsidR="00B06B54" w:rsidRPr="00125896">
              <w:t>необходимо отбросить</w:t>
            </w:r>
            <w:r w:rsidRPr="00125896">
              <w:t>.</w:t>
            </w:r>
          </w:p>
        </w:tc>
      </w:tr>
    </w:tbl>
    <w:p w:rsidR="00576B60" w:rsidRPr="00125896" w:rsidRDefault="00576B60" w:rsidP="00534E0D">
      <w:pPr>
        <w:spacing w:line="288" w:lineRule="auto"/>
        <w:jc w:val="both"/>
      </w:pPr>
    </w:p>
    <w:tbl>
      <w:tblPr>
        <w:tblStyle w:val="41"/>
        <w:tblW w:w="5000" w:type="pct"/>
        <w:tblLook w:val="04A0"/>
      </w:tblPr>
      <w:tblGrid>
        <w:gridCol w:w="432"/>
        <w:gridCol w:w="9422"/>
      </w:tblGrid>
      <w:tr w:rsidR="00576B60" w:rsidRPr="00125896" w:rsidTr="00576B60">
        <w:tc>
          <w:tcPr>
            <w:tcW w:w="5000" w:type="pct"/>
            <w:gridSpan w:val="2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t>2. Пример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</w:pPr>
            <w:r w:rsidRPr="00125896">
              <w:rPr>
                <w:shd w:val="clear" w:color="auto" w:fill="FFFFFF"/>
              </w:rPr>
              <w:t>Сложить два числа: А</w:t>
            </w:r>
            <w:r w:rsidRPr="00125896">
              <w:rPr>
                <w:shd w:val="clear" w:color="auto" w:fill="FFFFFF"/>
                <w:vertAlign w:val="subscript"/>
              </w:rPr>
              <w:t>10</w:t>
            </w:r>
            <w:r w:rsidRPr="00125896">
              <w:rPr>
                <w:shd w:val="clear" w:color="auto" w:fill="FFFFFF"/>
              </w:rPr>
              <w:t> = 7, В</w:t>
            </w:r>
            <w:r w:rsidRPr="00125896">
              <w:rPr>
                <w:shd w:val="clear" w:color="auto" w:fill="FFFFFF"/>
                <w:vertAlign w:val="subscript"/>
              </w:rPr>
              <w:t>10</w:t>
            </w:r>
            <w:r w:rsidRPr="00125896">
              <w:rPr>
                <w:shd w:val="clear" w:color="auto" w:fill="FFFFFF"/>
              </w:rPr>
              <w:t> = 16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4F701C">
            <w:pPr>
              <w:pStyle w:val="af1"/>
              <w:rPr>
                <w:shd w:val="clear" w:color="auto" w:fill="FFFFFF"/>
              </w:rPr>
            </w:pPr>
            <w:r w:rsidRPr="00125896">
              <w:rPr>
                <w:shd w:val="clear" w:color="auto" w:fill="FFFFFF"/>
              </w:rPr>
              <w:t>Переведем числа в двоичную систему счисления</w:t>
            </w:r>
          </w:p>
          <w:p w:rsidR="00576B60" w:rsidRPr="00125896" w:rsidRDefault="00576B60" w:rsidP="004F701C">
            <w:pPr>
              <w:pStyle w:val="af4"/>
              <w:rPr>
                <w:shd w:val="clear" w:color="auto" w:fill="FFFFFF"/>
                <w:lang w:val="ru-RU"/>
              </w:rPr>
            </w:pPr>
            <w:r w:rsidRPr="00125896">
              <w:rPr>
                <w:shd w:val="clear" w:color="auto" w:fill="FFFFFF"/>
                <w:lang w:val="ru-RU"/>
              </w:rPr>
              <w:t>А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 xml:space="preserve"> = +111 = +0111; 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 xml:space="preserve"> = +10000.</w:t>
            </w:r>
          </w:p>
          <w:p w:rsidR="00576B60" w:rsidRPr="00125896" w:rsidRDefault="00576B60" w:rsidP="004F701C">
            <w:pPr>
              <w:pStyle w:val="af1"/>
              <w:rPr>
                <w:shd w:val="clear" w:color="auto" w:fill="FFFFFF"/>
              </w:rPr>
            </w:pPr>
            <w:r w:rsidRPr="00125896">
              <w:rPr>
                <w:shd w:val="clear" w:color="auto" w:fill="FFFFFF"/>
              </w:rPr>
              <w:t>Исходные числа имеют различную разрядность, необходимо провести выравнивание разрядной сетки:</w:t>
            </w:r>
          </w:p>
          <w:p w:rsidR="00576B60" w:rsidRPr="00125896" w:rsidRDefault="00576B60" w:rsidP="004F701C">
            <w:pPr>
              <w:pStyle w:val="af4"/>
              <w:rPr>
                <w:shd w:val="clear" w:color="auto" w:fill="FFFFFF"/>
                <w:lang w:val="ru-RU"/>
              </w:rPr>
            </w:pPr>
            <w:r w:rsidRPr="00125896">
              <w:rPr>
                <w:shd w:val="clear" w:color="auto" w:fill="FFFFFF"/>
                <w:lang w:val="ru-RU"/>
              </w:rPr>
              <w:t>[</w:t>
            </w:r>
            <w:r w:rsidRPr="00125896">
              <w:rPr>
                <w:shd w:val="clear" w:color="auto" w:fill="FFFFFF"/>
              </w:rPr>
              <w:t>A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п</w:t>
            </w:r>
            <w:r w:rsidRPr="00125896">
              <w:rPr>
                <w:shd w:val="clear" w:color="auto" w:fill="FFFFFF"/>
                <w:lang w:val="ru-RU"/>
              </w:rPr>
              <w:t xml:space="preserve"> = [</w:t>
            </w:r>
            <w:r w:rsidRPr="00125896">
              <w:rPr>
                <w:shd w:val="clear" w:color="auto" w:fill="FFFFFF"/>
              </w:rPr>
              <w:t>A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ок</w:t>
            </w:r>
            <w:r w:rsidRPr="00125896">
              <w:rPr>
                <w:shd w:val="clear" w:color="auto" w:fill="FFFFFF"/>
                <w:lang w:val="ru-RU"/>
              </w:rPr>
              <w:t xml:space="preserve"> = [</w:t>
            </w:r>
            <w:r w:rsidRPr="00125896">
              <w:rPr>
                <w:shd w:val="clear" w:color="auto" w:fill="FFFFFF"/>
              </w:rPr>
              <w:t>A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дк</w:t>
            </w:r>
            <w:r w:rsidRPr="00125896">
              <w:rPr>
                <w:shd w:val="clear" w:color="auto" w:fill="FFFFFF"/>
                <w:lang w:val="ru-RU"/>
              </w:rPr>
              <w:t xml:space="preserve"> = 0|00111; [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п</w:t>
            </w:r>
            <w:r w:rsidRPr="00125896">
              <w:rPr>
                <w:shd w:val="clear" w:color="auto" w:fill="FFFFFF"/>
                <w:lang w:val="ru-RU"/>
              </w:rPr>
              <w:t xml:space="preserve"> = [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ок</w:t>
            </w:r>
            <w:r w:rsidRPr="00125896">
              <w:rPr>
                <w:shd w:val="clear" w:color="auto" w:fill="FFFFFF"/>
                <w:lang w:val="ru-RU"/>
              </w:rPr>
              <w:t xml:space="preserve"> = [В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2</w:t>
            </w:r>
            <w:r w:rsidRPr="00125896">
              <w:rPr>
                <w:shd w:val="clear" w:color="auto" w:fill="FFFFFF"/>
                <w:lang w:val="ru-RU"/>
              </w:rPr>
              <w:t>]</w:t>
            </w:r>
            <w:r w:rsidRPr="00125896">
              <w:rPr>
                <w:shd w:val="clear" w:color="auto" w:fill="FFFFFF"/>
                <w:vertAlign w:val="subscript"/>
                <w:lang w:val="ru-RU"/>
              </w:rPr>
              <w:t>дк</w:t>
            </w:r>
            <w:r w:rsidRPr="00125896">
              <w:rPr>
                <w:shd w:val="clear" w:color="auto" w:fill="FFFFFF"/>
                <w:lang w:val="ru-RU"/>
              </w:rPr>
              <w:t xml:space="preserve"> = 0|10000.</w:t>
            </w:r>
          </w:p>
          <w:p w:rsidR="00576B60" w:rsidRPr="00125896" w:rsidRDefault="00576B60" w:rsidP="004F701C">
            <w:pPr>
              <w:pStyle w:val="af1"/>
              <w:rPr>
                <w:lang w:eastAsia="ru-RU"/>
              </w:rPr>
            </w:pPr>
            <w:r w:rsidRPr="00125896">
              <w:rPr>
                <w:lang w:eastAsia="ru-RU"/>
              </w:rPr>
              <w:t>Сложение в обратном или дополнительном коде дает один и тот же результат:</w:t>
            </w:r>
          </w:p>
          <w:tbl>
            <w:tblPr>
              <w:tblStyle w:val="a5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811"/>
              <w:gridCol w:w="413"/>
              <w:gridCol w:w="916"/>
            </w:tblGrid>
            <w:tr w:rsidR="004F701C" w:rsidRPr="00125896" w:rsidTr="00D27E12">
              <w:trPr>
                <w:jc w:val="center"/>
              </w:trPr>
              <w:tc>
                <w:tcPr>
                  <w:tcW w:w="0" w:type="auto"/>
                  <w:vMerge w:val="restart"/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right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>+</w:t>
                  </w:r>
                </w:p>
              </w:tc>
              <w:tc>
                <w:tcPr>
                  <w:tcW w:w="0" w:type="auto"/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right"/>
                    <w:rPr>
                      <w:lang w:val="en-US" w:eastAsia="ru-RU"/>
                    </w:rPr>
                  </w:pPr>
                  <w:r w:rsidRPr="00125896">
                    <w:rPr>
                      <w:lang w:eastAsia="ru-RU"/>
                    </w:rPr>
                    <w:t>0</w:t>
                  </w:r>
                  <w:r w:rsidR="00D27E12" w:rsidRPr="00125896">
                    <w:rPr>
                      <w:lang w:val="en-US" w:eastAsia="ru-RU"/>
                    </w:rPr>
                    <w:t>|</w:t>
                  </w:r>
                </w:p>
              </w:tc>
              <w:tc>
                <w:tcPr>
                  <w:tcW w:w="0" w:type="auto"/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00111</w:t>
                  </w:r>
                </w:p>
              </w:tc>
            </w:tr>
            <w:tr w:rsidR="004F701C" w:rsidRPr="00125896" w:rsidTr="00D27E12">
              <w:trPr>
                <w:jc w:val="center"/>
              </w:trPr>
              <w:tc>
                <w:tcPr>
                  <w:tcW w:w="0" w:type="auto"/>
                  <w:vMerge/>
                </w:tcPr>
                <w:p w:rsidR="004F701C" w:rsidRPr="00125896" w:rsidRDefault="004F701C" w:rsidP="004F701C">
                  <w:pPr>
                    <w:pStyle w:val="af0"/>
                    <w:ind w:firstLine="0"/>
                    <w:rPr>
                      <w:lang w:eastAsia="ru-RU"/>
                    </w:rPr>
                  </w:pPr>
                </w:p>
              </w:tc>
              <w:tc>
                <w:tcPr>
                  <w:tcW w:w="0" w:type="auto"/>
                  <w:tcBorders>
                    <w:bottom w:val="single" w:sz="4" w:space="0" w:color="auto"/>
                  </w:tcBorders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right"/>
                    <w:rPr>
                      <w:lang w:val="en-US" w:eastAsia="ru-RU"/>
                    </w:rPr>
                  </w:pPr>
                  <w:r w:rsidRPr="00125896">
                    <w:rPr>
                      <w:lang w:eastAsia="ru-RU"/>
                    </w:rPr>
                    <w:t>0</w:t>
                  </w:r>
                  <w:r w:rsidR="00D27E12" w:rsidRPr="00125896">
                    <w:rPr>
                      <w:lang w:val="en-US" w:eastAsia="ru-RU"/>
                    </w:rPr>
                    <w:t>|</w:t>
                  </w:r>
                </w:p>
              </w:tc>
              <w:tc>
                <w:tcPr>
                  <w:tcW w:w="0" w:type="auto"/>
                  <w:tcBorders>
                    <w:bottom w:val="single" w:sz="4" w:space="0" w:color="auto"/>
                  </w:tcBorders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10000</w:t>
                  </w:r>
                </w:p>
              </w:tc>
            </w:tr>
            <w:tr w:rsidR="004F701C" w:rsidRPr="00125896" w:rsidTr="00D27E12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4F701C" w:rsidRPr="00125896" w:rsidRDefault="00D27E12" w:rsidP="00D27E12">
                  <w:pPr>
                    <w:pStyle w:val="af0"/>
                    <w:ind w:firstLine="0"/>
                    <w:jc w:val="righ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С</w:t>
                  </w:r>
                  <w:r w:rsidRPr="00125896">
                    <w:rPr>
                      <w:rFonts w:eastAsia="Times New Roman"/>
                      <w:color w:val="202122"/>
                      <w:vertAlign w:val="subscript"/>
                      <w:lang w:eastAsia="ru-RU"/>
                    </w:rPr>
                    <w:t>2</w:t>
                  </w: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 =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</w:tcBorders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right"/>
                    <w:rPr>
                      <w:lang w:val="en-US" w:eastAsia="ru-RU"/>
                    </w:rPr>
                  </w:pPr>
                  <w:r w:rsidRPr="00125896">
                    <w:rPr>
                      <w:lang w:eastAsia="ru-RU"/>
                    </w:rPr>
                    <w:t>0</w:t>
                  </w:r>
                  <w:r w:rsidR="00D27E12" w:rsidRPr="00125896">
                    <w:rPr>
                      <w:lang w:val="en-US" w:eastAsia="ru-RU"/>
                    </w:rPr>
                    <w:t>|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</w:tcBorders>
                  <w:vAlign w:val="center"/>
                </w:tcPr>
                <w:p w:rsidR="004F701C" w:rsidRPr="00125896" w:rsidRDefault="004F701C" w:rsidP="004F701C">
                  <w:pPr>
                    <w:pStyle w:val="af0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10111</w:t>
                  </w:r>
                </w:p>
              </w:tc>
            </w:tr>
            <w:tr w:rsidR="00D27E12" w:rsidRPr="00125896" w:rsidTr="00D27E12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D27E12" w:rsidRPr="00125896" w:rsidRDefault="00D27E12" w:rsidP="00D27E12">
                  <w:pPr>
                    <w:pStyle w:val="af0"/>
                    <w:ind w:firstLine="0"/>
                    <w:jc w:val="right"/>
                    <w:rPr>
                      <w:lang w:eastAsia="ru-RU"/>
                    </w:rPr>
                  </w:pP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С</w:t>
                  </w:r>
                  <w:r w:rsidRPr="00125896">
                    <w:rPr>
                      <w:rFonts w:eastAsia="Times New Roman"/>
                      <w:color w:val="202122"/>
                      <w:vertAlign w:val="subscript"/>
                      <w:lang w:eastAsia="ru-RU"/>
                    </w:rPr>
                    <w:t>10</w:t>
                  </w:r>
                  <w:r w:rsidRPr="00125896">
                    <w:rPr>
                      <w:rFonts w:eastAsia="Times New Roman"/>
                      <w:color w:val="202122"/>
                      <w:lang w:eastAsia="ru-RU"/>
                    </w:rPr>
                    <w:t> =</w:t>
                  </w:r>
                </w:p>
              </w:tc>
              <w:tc>
                <w:tcPr>
                  <w:tcW w:w="0" w:type="auto"/>
                  <w:gridSpan w:val="2"/>
                  <w:vAlign w:val="center"/>
                </w:tcPr>
                <w:p w:rsidR="00D27E12" w:rsidRPr="00125896" w:rsidRDefault="00D27E12" w:rsidP="00D27E12">
                  <w:pPr>
                    <w:pStyle w:val="af0"/>
                    <w:ind w:firstLine="0"/>
                    <w:jc w:val="left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>23</w:t>
                  </w:r>
                </w:p>
              </w:tc>
            </w:tr>
          </w:tbl>
          <w:p w:rsidR="00576B60" w:rsidRPr="00125896" w:rsidRDefault="00576B60" w:rsidP="00534E0D">
            <w:pPr>
              <w:shd w:val="clear" w:color="auto" w:fill="FFFFFF"/>
              <w:spacing w:after="0" w:line="288" w:lineRule="auto"/>
              <w:rPr>
                <w:rFonts w:eastAsia="Times New Roman"/>
                <w:color w:val="202122"/>
                <w:sz w:val="8"/>
                <w:szCs w:val="8"/>
                <w:lang w:val="en-US" w:eastAsia="ru-RU"/>
              </w:rPr>
            </w:pP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23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szCs w:val="28"/>
              </w:rPr>
            </w:pPr>
            <w:r w:rsidRPr="00125896">
              <w:rPr>
                <w:color w:val="202122"/>
                <w:szCs w:val="28"/>
                <w:shd w:val="clear" w:color="auto" w:fill="FFFFFF"/>
              </w:rPr>
              <w:t>Сложить два числа: А</w:t>
            </w:r>
            <w:r w:rsidRPr="00125896">
              <w:rPr>
                <w:color w:val="202122"/>
                <w:szCs w:val="28"/>
                <w:shd w:val="clear" w:color="auto" w:fill="FFFFFF"/>
                <w:vertAlign w:val="subscript"/>
              </w:rPr>
              <w:t>10</w:t>
            </w:r>
            <w:r w:rsidRPr="00125896">
              <w:rPr>
                <w:color w:val="202122"/>
                <w:szCs w:val="28"/>
                <w:shd w:val="clear" w:color="auto" w:fill="FFFFFF"/>
              </w:rPr>
              <w:t xml:space="preserve"> = +16, В</w:t>
            </w:r>
            <w:r w:rsidRPr="00125896">
              <w:rPr>
                <w:color w:val="202122"/>
                <w:szCs w:val="28"/>
                <w:shd w:val="clear" w:color="auto" w:fill="FFFFFF"/>
                <w:vertAlign w:val="subscript"/>
              </w:rPr>
              <w:t>10</w:t>
            </w:r>
            <w:r w:rsidRPr="00125896">
              <w:rPr>
                <w:color w:val="202122"/>
                <w:szCs w:val="28"/>
                <w:shd w:val="clear" w:color="auto" w:fill="FFFFFF"/>
              </w:rPr>
              <w:t xml:space="preserve"> = -7 в ОК (обратный код) и ДК (дополнительный код)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lastRenderedPageBreak/>
              <w:t>Решение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B06B54" w:rsidP="004F701C">
            <w:pPr>
              <w:pStyle w:val="af1"/>
              <w:rPr>
                <w:lang w:eastAsia="ru-RU"/>
              </w:rPr>
            </w:pPr>
            <w:r w:rsidRPr="00125896">
              <w:rPr>
                <w:lang w:eastAsia="ru-RU"/>
              </w:rPr>
              <w:t>Требуется</w:t>
            </w:r>
            <w:r w:rsidR="00576B60" w:rsidRPr="00125896">
              <w:rPr>
                <w:lang w:eastAsia="ru-RU"/>
              </w:rPr>
              <w:t xml:space="preserve"> преобразование А+(-В), в которо</w:t>
            </w:r>
            <w:r w:rsidR="00211236" w:rsidRPr="00125896">
              <w:rPr>
                <w:lang w:eastAsia="ru-RU"/>
              </w:rPr>
              <w:t>м</w:t>
            </w:r>
            <w:r w:rsidR="00576B60" w:rsidRPr="00125896">
              <w:rPr>
                <w:lang w:eastAsia="ru-RU"/>
              </w:rPr>
              <w:t xml:space="preserve"> второй член </w:t>
            </w:r>
            <w:r w:rsidR="00211236" w:rsidRPr="00125896">
              <w:rPr>
                <w:lang w:eastAsia="ru-RU"/>
              </w:rPr>
              <w:t>записывается</w:t>
            </w:r>
            <w:r w:rsidR="00576B60" w:rsidRPr="00125896">
              <w:rPr>
                <w:lang w:eastAsia="ru-RU"/>
              </w:rPr>
              <w:t xml:space="preserve"> с учетом</w:t>
            </w:r>
            <w:r w:rsidR="00211236" w:rsidRPr="00125896">
              <w:rPr>
                <w:lang w:eastAsia="ru-RU"/>
              </w:rPr>
              <w:t xml:space="preserve"> его</w:t>
            </w:r>
            <w:r w:rsidR="00576B60" w:rsidRPr="00125896">
              <w:rPr>
                <w:lang w:eastAsia="ru-RU"/>
              </w:rPr>
              <w:t xml:space="preserve"> знака</w:t>
            </w:r>
            <w:r w:rsidR="00211236" w:rsidRPr="00125896">
              <w:rPr>
                <w:lang w:eastAsia="ru-RU"/>
              </w:rPr>
              <w:t>:</w:t>
            </w:r>
          </w:p>
          <w:p w:rsidR="00576B60" w:rsidRPr="00125896" w:rsidRDefault="00576B60" w:rsidP="004F701C">
            <w:pPr>
              <w:pStyle w:val="af4"/>
              <w:rPr>
                <w:lang w:val="ru-RU"/>
              </w:rPr>
            </w:pPr>
            <w:r w:rsidRPr="00125896">
              <w:rPr>
                <w:lang w:val="ru-RU"/>
              </w:rPr>
              <w:t>[</w:t>
            </w:r>
            <w:r w:rsidRPr="00125896">
              <w:t>A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п</w:t>
            </w:r>
            <w:r w:rsidRPr="00125896">
              <w:rPr>
                <w:lang w:val="ru-RU"/>
              </w:rPr>
              <w:t xml:space="preserve"> = [</w:t>
            </w:r>
            <w:r w:rsidRPr="00125896">
              <w:t>A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ок</w:t>
            </w:r>
            <w:r w:rsidRPr="00125896">
              <w:rPr>
                <w:lang w:val="ru-RU"/>
              </w:rPr>
              <w:t xml:space="preserve"> = [</w:t>
            </w:r>
            <w:r w:rsidRPr="00125896">
              <w:t>A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дк</w:t>
            </w:r>
            <w:r w:rsidRPr="00125896">
              <w:rPr>
                <w:lang w:val="ru-RU"/>
              </w:rPr>
              <w:t xml:space="preserve"> = 0|10000;</w:t>
            </w:r>
          </w:p>
          <w:p w:rsidR="00576B60" w:rsidRPr="00125896" w:rsidRDefault="00576B60" w:rsidP="004F701C">
            <w:pPr>
              <w:pStyle w:val="af4"/>
              <w:rPr>
                <w:lang w:val="ru-RU"/>
              </w:rPr>
            </w:pPr>
            <w:r w:rsidRPr="00125896">
              <w:rPr>
                <w:lang w:val="ru-RU"/>
              </w:rPr>
              <w:t>[В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п</w:t>
            </w:r>
            <w:r w:rsidRPr="00125896">
              <w:rPr>
                <w:lang w:val="ru-RU"/>
              </w:rPr>
              <w:t xml:space="preserve"> = 1|111 = 1|00111; [В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 xml:space="preserve">ок </w:t>
            </w:r>
            <w:r w:rsidRPr="00125896">
              <w:rPr>
                <w:lang w:val="ru-RU"/>
              </w:rPr>
              <w:t>= 1|11000; [В</w:t>
            </w:r>
            <w:r w:rsidRPr="00125896">
              <w:rPr>
                <w:vertAlign w:val="subscript"/>
                <w:lang w:val="ru-RU"/>
              </w:rPr>
              <w:t>2</w:t>
            </w:r>
            <w:r w:rsidRPr="00125896">
              <w:rPr>
                <w:lang w:val="ru-RU"/>
              </w:rPr>
              <w:t>]</w:t>
            </w:r>
            <w:r w:rsidRPr="00125896">
              <w:rPr>
                <w:vertAlign w:val="subscript"/>
                <w:lang w:val="ru-RU"/>
              </w:rPr>
              <w:t>дк</w:t>
            </w:r>
            <w:r w:rsidRPr="00125896">
              <w:rPr>
                <w:lang w:val="ru-RU"/>
              </w:rPr>
              <w:t xml:space="preserve"> = 1|11001</w:t>
            </w:r>
          </w:p>
          <w:p w:rsidR="00576B60" w:rsidRPr="00125896" w:rsidRDefault="00576B60" w:rsidP="004F701C">
            <w:pPr>
              <w:pStyle w:val="af4"/>
            </w:pPr>
            <w:r w:rsidRPr="00125896">
              <w:object w:dxaOrig="8490" w:dyaOrig="40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4.5pt;height:200.95pt" o:ole="">
                  <v:imagedata r:id="rId14" o:title=""/>
                </v:shape>
                <o:OLEObject Type="Embed" ProgID="PBrush" ShapeID="_x0000_i1025" DrawAspect="Content" ObjectID="_1725872320" r:id="rId15"/>
              </w:object>
            </w:r>
          </w:p>
          <w:p w:rsidR="00576B60" w:rsidRPr="00125896" w:rsidRDefault="00576B60" w:rsidP="004F701C">
            <w:pPr>
              <w:pStyle w:val="af1"/>
              <w:rPr>
                <w:rFonts w:eastAsia="Times New Roman"/>
                <w:lang w:eastAsia="ru-RU"/>
              </w:rPr>
            </w:pPr>
            <w:r w:rsidRPr="00125896">
              <w:rPr>
                <w:shd w:val="clear" w:color="auto" w:fill="FFFFFF"/>
              </w:rPr>
              <w:t xml:space="preserve">При </w:t>
            </w:r>
            <w:r w:rsidR="00211236" w:rsidRPr="00125896">
              <w:rPr>
                <w:shd w:val="clear" w:color="auto" w:fill="FFFFFF"/>
              </w:rPr>
              <w:t>складыв</w:t>
            </w:r>
            <w:r w:rsidR="00211236" w:rsidRPr="00125896">
              <w:t>ании</w:t>
            </w:r>
            <w:r w:rsidRPr="00125896">
              <w:t xml:space="preserve"> чисел в</w:t>
            </w:r>
            <w:r w:rsidR="00211236" w:rsidRPr="00125896">
              <w:t xml:space="preserve"> обратном и дополнительном кодах </w:t>
            </w:r>
            <w:r w:rsidRPr="00125896">
              <w:t xml:space="preserve">получены переносы в знаковый разряд и из знакового разряда. В случае </w:t>
            </w:r>
            <w:r w:rsidR="00211236" w:rsidRPr="00125896">
              <w:t xml:space="preserve">первом случае (обратный код)при </w:t>
            </w:r>
            <w:r w:rsidRPr="00125896">
              <w:t>перенос</w:t>
            </w:r>
            <w:r w:rsidR="00211236" w:rsidRPr="00125896">
              <w:t>е</w:t>
            </w:r>
            <w:r w:rsidRPr="00125896">
              <w:t xml:space="preserve"> из знакового разряда </w:t>
            </w:r>
            <w:r w:rsidR="00211236" w:rsidRPr="00125896">
              <w:t>необходимо</w:t>
            </w:r>
            <w:r w:rsidRPr="00125896">
              <w:t xml:space="preserve"> дополнительн</w:t>
            </w:r>
            <w:r w:rsidRPr="00125896">
              <w:rPr>
                <w:shd w:val="clear" w:color="auto" w:fill="FFFFFF"/>
              </w:rPr>
              <w:t>о прибав</w:t>
            </w:r>
            <w:r w:rsidR="00211236" w:rsidRPr="00125896">
              <w:rPr>
                <w:shd w:val="clear" w:color="auto" w:fill="FFFFFF"/>
              </w:rPr>
              <w:t>ить единицу</w:t>
            </w:r>
            <w:r w:rsidRPr="00125896">
              <w:rPr>
                <w:shd w:val="clear" w:color="auto" w:fill="FFFFFF"/>
              </w:rPr>
              <w:t xml:space="preserve"> младшего разряда. В</w:t>
            </w:r>
            <w:r w:rsidR="00211236" w:rsidRPr="00125896">
              <w:rPr>
                <w:shd w:val="clear" w:color="auto" w:fill="FFFFFF"/>
              </w:rPr>
              <w:t>о втором</w:t>
            </w:r>
            <w:r w:rsidRPr="00125896">
              <w:rPr>
                <w:shd w:val="clear" w:color="auto" w:fill="FFFFFF"/>
              </w:rPr>
              <w:t xml:space="preserve"> случае </w:t>
            </w:r>
            <w:r w:rsidR="00211236" w:rsidRPr="00125896">
              <w:rPr>
                <w:shd w:val="clear" w:color="auto" w:fill="FFFFFF"/>
              </w:rPr>
              <w:t>(дополнительный код) данный</w:t>
            </w:r>
            <w:r w:rsidRPr="00125896">
              <w:rPr>
                <w:shd w:val="clear" w:color="auto" w:fill="FFFFFF"/>
              </w:rPr>
              <w:t xml:space="preserve"> перенос игнорируется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9</w:t>
            </w:r>
          </w:p>
        </w:tc>
      </w:tr>
    </w:tbl>
    <w:p w:rsidR="00576B60" w:rsidRPr="00125896" w:rsidRDefault="00576B60" w:rsidP="00534E0D">
      <w:pPr>
        <w:spacing w:line="288" w:lineRule="auto"/>
        <w:jc w:val="both"/>
        <w:rPr>
          <w:lang w:val="en-US"/>
        </w:rPr>
      </w:pPr>
    </w:p>
    <w:tbl>
      <w:tblPr>
        <w:tblStyle w:val="41"/>
        <w:tblW w:w="5000" w:type="pct"/>
        <w:tblLook w:val="04A0"/>
      </w:tblPr>
      <w:tblGrid>
        <w:gridCol w:w="412"/>
        <w:gridCol w:w="9442"/>
      </w:tblGrid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3. Задания</w:t>
            </w:r>
          </w:p>
        </w:tc>
      </w:tr>
      <w:tr w:rsidR="00576B60" w:rsidRPr="00125896" w:rsidTr="00576B60"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D27E12">
            <w:pPr>
              <w:pStyle w:val="af1"/>
            </w:pPr>
            <w:r w:rsidRPr="00125896">
              <w:t xml:space="preserve">Дано два десятичных двузначных целых числа: А = 78, В = 56. </w:t>
            </w:r>
            <w:r w:rsidRPr="00125896">
              <w:rPr>
                <w:color w:val="202122"/>
                <w:szCs w:val="16"/>
                <w:shd w:val="clear" w:color="auto" w:fill="FFFFFF"/>
              </w:rPr>
              <w:t>Вычислить (А-В)ок, (В-А)дк.</w:t>
            </w:r>
          </w:p>
        </w:tc>
      </w:tr>
      <w:tr w:rsidR="00576B60" w:rsidRPr="00125896" w:rsidTr="00576B60"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:</w:t>
            </w:r>
          </w:p>
        </w:tc>
      </w:tr>
      <w:tr w:rsidR="00576B60" w:rsidRPr="00125896" w:rsidTr="00576B60"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Default="00584B78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>A-B=A+(-B)</w:t>
            </w:r>
          </w:p>
          <w:p w:rsidR="00584B78" w:rsidRPr="00EF6757" w:rsidRDefault="000F61BB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  <w:r w:rsidR="00584B78">
              <w:rPr>
                <w:lang w:val="en-US"/>
              </w:rPr>
              <w:t>A=0,</w:t>
            </w:r>
            <w:r w:rsidR="00584B78" w:rsidRPr="00584B78">
              <w:rPr>
                <w:lang w:val="en-US"/>
              </w:rPr>
              <w:t>1001110</w:t>
            </w:r>
          </w:p>
          <w:p w:rsidR="000F61BB" w:rsidRPr="00147167" w:rsidRDefault="000F61BB" w:rsidP="00534E0D">
            <w:pPr>
              <w:spacing w:after="0" w:line="288" w:lineRule="auto"/>
              <w:contextualSpacing/>
              <w:rPr>
                <w:lang w:val="en-US"/>
              </w:rPr>
            </w:pPr>
            <w:r w:rsidRPr="00147167">
              <w:rPr>
                <w:lang w:val="en-US"/>
              </w:rPr>
              <w:t>-</w:t>
            </w:r>
            <w:r>
              <w:t>А</w:t>
            </w:r>
            <w:r w:rsidRPr="00147167">
              <w:rPr>
                <w:lang w:val="en-US"/>
              </w:rPr>
              <w:t>=1</w:t>
            </w:r>
            <w:r>
              <w:rPr>
                <w:lang w:val="en-US"/>
              </w:rPr>
              <w:t>,1001110</w:t>
            </w:r>
            <w:r w:rsidR="00E773C2">
              <w:rPr>
                <w:lang w:val="en-US"/>
              </w:rPr>
              <w:t>(</w:t>
            </w:r>
            <w:r w:rsidR="00E773C2">
              <w:t>пк</w:t>
            </w:r>
            <w:r w:rsidR="00E773C2" w:rsidRPr="00147167">
              <w:rPr>
                <w:lang w:val="en-US"/>
              </w:rPr>
              <w:t>)=</w:t>
            </w:r>
            <w:r w:rsidR="00E773C2">
              <w:rPr>
                <w:lang w:val="en-US"/>
              </w:rPr>
              <w:t>1,0110001(</w:t>
            </w:r>
            <w:r w:rsidR="00E773C2">
              <w:t>ок</w:t>
            </w:r>
            <w:r w:rsidR="00E773C2">
              <w:rPr>
                <w:lang w:val="en-US"/>
              </w:rPr>
              <w:t>)=1,0110010(</w:t>
            </w:r>
            <w:r w:rsidR="00E773C2">
              <w:t>дк</w:t>
            </w:r>
            <w:r w:rsidR="00E773C2" w:rsidRPr="00147167">
              <w:rPr>
                <w:lang w:val="en-US"/>
              </w:rPr>
              <w:t>)</w:t>
            </w:r>
          </w:p>
          <w:p w:rsidR="00EF6757" w:rsidRPr="00EF6757" w:rsidRDefault="00EF6757" w:rsidP="00534E0D">
            <w:pPr>
              <w:spacing w:after="0" w:line="288" w:lineRule="auto"/>
              <w:contextualSpacing/>
              <w:rPr>
                <w:lang w:val="en-US"/>
              </w:rPr>
            </w:pPr>
            <w:r w:rsidRPr="00147167">
              <w:rPr>
                <w:lang w:val="en-US"/>
              </w:rPr>
              <w:t xml:space="preserve"> </w:t>
            </w:r>
            <w:r>
              <w:rPr>
                <w:lang w:val="en-US"/>
              </w:rPr>
              <w:t>B =0,0111000</w:t>
            </w:r>
          </w:p>
          <w:p w:rsidR="00584B78" w:rsidRPr="00584B78" w:rsidRDefault="00584B78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t>-B=1,0</w:t>
            </w:r>
            <w:r w:rsidRPr="00584B78">
              <w:rPr>
                <w:lang w:val="en-US"/>
              </w:rPr>
              <w:t>111000</w:t>
            </w:r>
            <w:r>
              <w:rPr>
                <w:lang w:val="en-US"/>
              </w:rPr>
              <w:t>(</w:t>
            </w:r>
            <w:r>
              <w:t>пк</w:t>
            </w:r>
            <w:r w:rsidRPr="00147167">
              <w:rPr>
                <w:lang w:val="en-US"/>
              </w:rPr>
              <w:t>)</w:t>
            </w:r>
            <w:r>
              <w:rPr>
                <w:lang w:val="en-US"/>
              </w:rPr>
              <w:t>=1,1000111(</w:t>
            </w:r>
            <w:r>
              <w:t>ок</w:t>
            </w:r>
            <w:r w:rsidRPr="00147167">
              <w:rPr>
                <w:lang w:val="en-US"/>
              </w:rPr>
              <w:t>)</w:t>
            </w:r>
            <w:r>
              <w:rPr>
                <w:lang w:val="en-US"/>
              </w:rPr>
              <w:t>=1,1001000(</w:t>
            </w:r>
            <w:r>
              <w:t>дк</w:t>
            </w:r>
            <w:r w:rsidRPr="00147167">
              <w:rPr>
                <w:lang w:val="en-US"/>
              </w:rPr>
              <w:t>)</w:t>
            </w:r>
          </w:p>
          <w:p w:rsidR="00576B60" w:rsidRDefault="00437CAB" w:rsidP="00534E0D">
            <w:pPr>
              <w:spacing w:after="0" w:line="288" w:lineRule="auto"/>
              <w:contextualSpacing/>
              <w:rPr>
                <w:lang w:val="en-US"/>
              </w:rPr>
            </w:pPr>
            <w:r>
              <w:rPr>
                <w:lang w:val="en-US"/>
              </w:rPr>
              <w:lastRenderedPageBreak/>
              <w:t>A-B(</w:t>
            </w:r>
            <w:r>
              <w:t>ок</w:t>
            </w:r>
            <w:r w:rsidRPr="00147167">
              <w:rPr>
                <w:lang w:val="en-US"/>
              </w:rPr>
              <w:t xml:space="preserve">) = </w:t>
            </w:r>
            <w:r w:rsidR="00F46FAD">
              <w:rPr>
                <w:noProof/>
                <w:lang w:eastAsia="ru-RU"/>
              </w:rPr>
              <w:drawing>
                <wp:inline distT="0" distB="0" distL="0" distR="0">
                  <wp:extent cx="1070258" cy="1044054"/>
                  <wp:effectExtent l="1905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0374" cy="10441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5D44" w:rsidRPr="00065D44" w:rsidRDefault="00065D44" w:rsidP="00534E0D">
            <w:pPr>
              <w:spacing w:after="0" w:line="288" w:lineRule="auto"/>
              <w:contextualSpacing/>
            </w:pPr>
            <w:r>
              <w:rPr>
                <w:lang w:val="en-US"/>
              </w:rPr>
              <w:t>B-A(</w:t>
            </w:r>
            <w:r>
              <w:t xml:space="preserve">дк) = </w:t>
            </w:r>
          </w:p>
        </w:tc>
      </w:tr>
      <w:tr w:rsidR="00576B60" w:rsidRPr="00125896" w:rsidTr="00576B60"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lastRenderedPageBreak/>
              <w:t>Ответ:</w:t>
            </w:r>
          </w:p>
        </w:tc>
      </w:tr>
      <w:tr w:rsidR="00576B60" w:rsidRPr="00125896" w:rsidTr="00576B60"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</w:tr>
    </w:tbl>
    <w:p w:rsidR="00576B60" w:rsidRPr="00125896" w:rsidRDefault="00576B60" w:rsidP="00534E0D">
      <w:pPr>
        <w:spacing w:line="288" w:lineRule="auto"/>
      </w:pPr>
      <w:r w:rsidRPr="00125896">
        <w:br w:type="page"/>
      </w:r>
    </w:p>
    <w:tbl>
      <w:tblPr>
        <w:tblStyle w:val="41"/>
        <w:tblW w:w="5000" w:type="pct"/>
        <w:tblLook w:val="04A0"/>
      </w:tblPr>
      <w:tblGrid>
        <w:gridCol w:w="583"/>
        <w:gridCol w:w="339"/>
        <w:gridCol w:w="8932"/>
      </w:tblGrid>
      <w:tr w:rsidR="00576B60" w:rsidRPr="00125896" w:rsidTr="00576B60">
        <w:tc>
          <w:tcPr>
            <w:tcW w:w="5000" w:type="pct"/>
            <w:gridSpan w:val="3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576B60" w:rsidRPr="00125896" w:rsidRDefault="00576B60" w:rsidP="00534E0D">
            <w:pPr>
              <w:spacing w:after="0" w:line="288" w:lineRule="auto"/>
              <w:jc w:val="center"/>
              <w:rPr>
                <w:b/>
                <w:bCs/>
                <w:sz w:val="36"/>
                <w:szCs w:val="36"/>
                <w:lang w:val="en-US"/>
              </w:rPr>
            </w:pPr>
            <w:r w:rsidRPr="00125896">
              <w:rPr>
                <w:b/>
                <w:bCs/>
                <w:sz w:val="36"/>
                <w:szCs w:val="36"/>
              </w:rPr>
              <w:lastRenderedPageBreak/>
              <w:t>Тест</w:t>
            </w:r>
            <w:r w:rsidR="00074B6F" w:rsidRPr="00125896">
              <w:rPr>
                <w:b/>
                <w:bCs/>
                <w:sz w:val="36"/>
                <w:szCs w:val="36"/>
                <w:lang w:val="en-US"/>
              </w:rPr>
              <w:t xml:space="preserve"> 3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A71C32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 xml:space="preserve"> seq test \r 1 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1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  <w:lang w:val="en-US"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Для представления целого числа может применяться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  <w:rPr>
                <w:b/>
              </w:rPr>
            </w:pPr>
            <w:r w:rsidRPr="00125896">
              <w:rPr>
                <w:lang w:val="en-US"/>
              </w:rPr>
              <w:t>A</w:t>
            </w:r>
            <w:r w:rsidRPr="00125896">
              <w:t>) нормализованный или ненормализованный код</w:t>
            </w:r>
          </w:p>
          <w:p w:rsidR="00651CBC" w:rsidRPr="00F81A92" w:rsidRDefault="00651CBC" w:rsidP="00074B6F">
            <w:pPr>
              <w:pStyle w:val="af1"/>
              <w:rPr>
                <w:b/>
              </w:rPr>
            </w:pPr>
            <w:r w:rsidRPr="00F81A92">
              <w:rPr>
                <w:b/>
                <w:lang w:val="en-US"/>
              </w:rPr>
              <w:t>B</w:t>
            </w:r>
            <w:r w:rsidRPr="00F81A92">
              <w:rPr>
                <w:b/>
              </w:rPr>
              <w:t>) прямой, обратный или дополнительный код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C</w:t>
            </w:r>
            <w:r w:rsidRPr="00125896">
              <w:t>) естественный или экспоненциальный код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D</w:t>
            </w:r>
            <w:r w:rsidRPr="00125896">
              <w:t>) логарифмический и показательный код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A71C32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2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  <w:rPr>
                <w:lang w:val="en-US"/>
              </w:rPr>
            </w:pPr>
            <w:r w:rsidRPr="00125896">
              <w:t>Положительное число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A</w:t>
            </w:r>
            <w:r w:rsidRPr="00125896">
              <w:t>) выглядит одинаково только в прямом и обратном кодах</w:t>
            </w:r>
          </w:p>
          <w:p w:rsidR="00147167" w:rsidRPr="00147167" w:rsidRDefault="00651CBC" w:rsidP="00074B6F">
            <w:pPr>
              <w:pStyle w:val="af1"/>
            </w:pPr>
            <w:r w:rsidRPr="00125896">
              <w:rPr>
                <w:lang w:val="en-US"/>
              </w:rPr>
              <w:t>B</w:t>
            </w:r>
            <w:r w:rsidRPr="00125896">
              <w:t xml:space="preserve">) выглядит одинаково только в </w:t>
            </w:r>
            <w:r w:rsidR="00147167">
              <w:t>обратном и дополнительном кодах</w:t>
            </w:r>
          </w:p>
          <w:p w:rsidR="00651CBC" w:rsidRPr="00125896" w:rsidRDefault="00147167" w:rsidP="00074B6F">
            <w:pPr>
              <w:pStyle w:val="af1"/>
            </w:pPr>
            <w:r w:rsidRPr="00147167">
              <w:rPr>
                <w:b/>
                <w:lang w:val="en-US"/>
              </w:rPr>
              <w:t>C</w:t>
            </w:r>
            <w:r w:rsidRPr="00147167">
              <w:rPr>
                <w:b/>
              </w:rPr>
              <w:t xml:space="preserve">) </w:t>
            </w:r>
            <w:r w:rsidR="00651CBC" w:rsidRPr="00147167">
              <w:rPr>
                <w:b/>
              </w:rPr>
              <w:t>выглядит одинаково в прямом, обратном и дополнительном кодах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D</w:t>
            </w:r>
            <w:r w:rsidRPr="00125896">
              <w:t>) выглядит различно в прямом, обратном и дополнительном кодах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A71C32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3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Если взять отрицательное число и инвертировать разряды кроме знакового, то получится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B72BA4" w:rsidRDefault="00651CBC" w:rsidP="00074B6F">
            <w:pPr>
              <w:pStyle w:val="af1"/>
              <w:rPr>
                <w:b/>
              </w:rPr>
            </w:pPr>
            <w:r w:rsidRPr="00B72BA4">
              <w:rPr>
                <w:b/>
                <w:lang w:val="en-US"/>
              </w:rPr>
              <w:t>A</w:t>
            </w:r>
            <w:r w:rsidRPr="00B72BA4">
              <w:rPr>
                <w:b/>
              </w:rPr>
              <w:t xml:space="preserve">) обратный код 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B</w:t>
            </w:r>
            <w:r w:rsidRPr="00125896">
              <w:t xml:space="preserve">) прямой код 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C</w:t>
            </w:r>
            <w:r w:rsidRPr="00125896">
              <w:t xml:space="preserve">) дополнительный код 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D</w:t>
            </w:r>
            <w:r w:rsidRPr="00125896">
              <w:t>) двоичный код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A71C32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4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576B60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  <w:rPr>
                <w:lang w:val="en-US"/>
              </w:rPr>
            </w:pPr>
            <w:r w:rsidRPr="00125896">
              <w:t>Дополнительный код числа получается</w:t>
            </w:r>
          </w:p>
        </w:tc>
      </w:tr>
      <w:tr w:rsidR="00576B60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>A)</w:t>
            </w:r>
            <w:r w:rsidR="00074B6F" w:rsidRPr="00125896">
              <w:rPr>
                <w:lang w:val="en-US"/>
              </w:rPr>
              <w:t> </w:t>
            </w:r>
            <w:r w:rsidRPr="00125896">
              <w:t>из обратного кода прибавлением единицы к младшему разряду без переноса в знаковый разряд</w:t>
            </w:r>
          </w:p>
          <w:p w:rsidR="00576B60" w:rsidRPr="00B72BA4" w:rsidRDefault="00576B60" w:rsidP="00074B6F">
            <w:pPr>
              <w:pStyle w:val="af1"/>
              <w:rPr>
                <w:b/>
              </w:rPr>
            </w:pPr>
            <w:r w:rsidRPr="00B72BA4">
              <w:rPr>
                <w:b/>
              </w:rPr>
              <w:t>B)</w:t>
            </w:r>
            <w:r w:rsidR="00074B6F" w:rsidRPr="00B72BA4">
              <w:rPr>
                <w:b/>
                <w:lang w:val="en-US"/>
              </w:rPr>
              <w:t> </w:t>
            </w:r>
            <w:r w:rsidRPr="00B72BA4">
              <w:rPr>
                <w:b/>
              </w:rPr>
              <w:t>из обратного кода прибавлением единицы к младшему разряду с переносом в знаковый разряд</w:t>
            </w:r>
          </w:p>
          <w:p w:rsidR="00576B60" w:rsidRPr="00125896" w:rsidRDefault="00576B60" w:rsidP="00074B6F">
            <w:pPr>
              <w:pStyle w:val="af1"/>
            </w:pPr>
            <w:r w:rsidRPr="00125896">
              <w:t>C)</w:t>
            </w:r>
            <w:r w:rsidR="00074B6F" w:rsidRPr="00125896">
              <w:rPr>
                <w:lang w:val="en-US"/>
              </w:rPr>
              <w:t> </w:t>
            </w:r>
            <w:r w:rsidRPr="00125896">
              <w:t>из прямого кода прибавлением единицы к младшему разряду без переноса в знаковый разряд</w:t>
            </w:r>
          </w:p>
          <w:p w:rsidR="00576B60" w:rsidRPr="00125896" w:rsidRDefault="00576B60" w:rsidP="00074B6F">
            <w:pPr>
              <w:pStyle w:val="af1"/>
            </w:pPr>
            <w:r w:rsidRPr="00125896">
              <w:t>D)</w:t>
            </w:r>
            <w:r w:rsidR="00074B6F" w:rsidRPr="00125896">
              <w:rPr>
                <w:lang w:val="en-US"/>
              </w:rPr>
              <w:t> </w:t>
            </w:r>
            <w:r w:rsidRPr="00125896">
              <w:t xml:space="preserve">из прямого кода прибавлением единицы к младшему разряду с </w:t>
            </w:r>
            <w:r w:rsidR="00074B6F" w:rsidRPr="00125896">
              <w:t>переносом в знаковый разряд</w:t>
            </w:r>
          </w:p>
        </w:tc>
      </w:tr>
    </w:tbl>
    <w:p w:rsidR="00074B6F" w:rsidRPr="00125896" w:rsidRDefault="00074B6F">
      <w:r w:rsidRPr="00125896">
        <w:br w:type="page"/>
      </w:r>
    </w:p>
    <w:tbl>
      <w:tblPr>
        <w:tblStyle w:val="41"/>
        <w:tblW w:w="5000" w:type="pct"/>
        <w:tblLook w:val="04A0"/>
      </w:tblPr>
      <w:tblGrid>
        <w:gridCol w:w="583"/>
        <w:gridCol w:w="339"/>
        <w:gridCol w:w="8932"/>
      </w:tblGrid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A71C32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lastRenderedPageBreak/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5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Если к двоичному числу без знака добавить знаковый разряд то получится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A</w:t>
            </w:r>
            <w:r w:rsidRPr="00125896">
              <w:t xml:space="preserve">) обратный код </w:t>
            </w:r>
          </w:p>
          <w:p w:rsidR="00651CBC" w:rsidRPr="008C02C6" w:rsidRDefault="00651CBC" w:rsidP="00074B6F">
            <w:pPr>
              <w:pStyle w:val="af1"/>
              <w:rPr>
                <w:b/>
              </w:rPr>
            </w:pPr>
            <w:r w:rsidRPr="008C02C6">
              <w:rPr>
                <w:b/>
                <w:lang w:val="en-US"/>
              </w:rPr>
              <w:t>B</w:t>
            </w:r>
            <w:r w:rsidRPr="008C02C6">
              <w:rPr>
                <w:b/>
              </w:rPr>
              <w:t xml:space="preserve">) прямой код 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C</w:t>
            </w:r>
            <w:r w:rsidRPr="00125896">
              <w:t xml:space="preserve">) дополнительный код </w:t>
            </w:r>
          </w:p>
          <w:p w:rsidR="00651CBC" w:rsidRPr="00125896" w:rsidRDefault="00651CBC" w:rsidP="00074B6F">
            <w:pPr>
              <w:pStyle w:val="af1"/>
            </w:pPr>
            <w:r w:rsidRPr="00125896">
              <w:rPr>
                <w:lang w:val="en-US"/>
              </w:rPr>
              <w:t>D</w:t>
            </w:r>
            <w:r w:rsidRPr="00125896">
              <w:t>) двоичный код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A71C32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6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Число Х = 14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восьми разрядном двоичном дополнительном коде равняется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083BF8">
              <w:rPr>
                <w:b/>
                <w:lang w:val="en-US"/>
              </w:rPr>
              <w:t>A</w:t>
            </w:r>
            <w:r w:rsidRPr="00083BF8">
              <w:rPr>
                <w:b/>
              </w:rPr>
              <w:t>) 00001110</w:t>
            </w:r>
            <w:r w:rsidRPr="00125896">
              <w:tab/>
            </w:r>
            <w:r w:rsidRPr="00125896">
              <w:rPr>
                <w:lang w:val="en-US"/>
              </w:rPr>
              <w:t>B</w:t>
            </w:r>
            <w:r w:rsidRPr="00125896">
              <w:t>) 0110010</w:t>
            </w:r>
            <w:r w:rsidRPr="00125896">
              <w:tab/>
            </w:r>
            <w:r w:rsidRPr="00125896">
              <w:tab/>
            </w:r>
          </w:p>
          <w:p w:rsidR="00651CBC" w:rsidRPr="00125896" w:rsidRDefault="00651CBC" w:rsidP="00074B6F">
            <w:pPr>
              <w:pStyle w:val="af1"/>
              <w:rPr>
                <w:sz w:val="60"/>
                <w:szCs w:val="60"/>
              </w:rPr>
            </w:pPr>
            <w:r w:rsidRPr="00125896">
              <w:rPr>
                <w:lang w:val="en-US"/>
              </w:rPr>
              <w:t>C</w:t>
            </w:r>
            <w:r w:rsidRPr="00125896">
              <w:t>) 1110001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D</w:t>
            </w:r>
            <w:r w:rsidRPr="00125896">
              <w:t>) нет верного ответа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A71C32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7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Восьми разрядное двоичное число Х = (10001010)</w:t>
            </w:r>
            <w:r w:rsidRPr="00125896">
              <w:rPr>
                <w:vertAlign w:val="subscript"/>
              </w:rPr>
              <w:t>2</w:t>
            </w:r>
            <w:r w:rsidRPr="00125896">
              <w:t xml:space="preserve">, заданное в дополнительном коде в десятичной системе равняется 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  <w:rPr>
                <w:sz w:val="60"/>
                <w:szCs w:val="60"/>
              </w:rPr>
            </w:pPr>
            <w:r w:rsidRPr="00125896">
              <w:rPr>
                <w:lang w:val="en-US"/>
              </w:rPr>
              <w:t>A</w:t>
            </w:r>
            <w:r w:rsidRPr="00125896">
              <w:t>) –10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B</w:t>
            </w:r>
            <w:r w:rsidRPr="00125896">
              <w:t>) +10</w:t>
            </w:r>
            <w:r w:rsidRPr="00125896">
              <w:tab/>
            </w:r>
            <w:r w:rsidRPr="00125896">
              <w:tab/>
            </w:r>
            <w:r w:rsidRPr="00BE6D68">
              <w:rPr>
                <w:b/>
                <w:lang w:val="en-US"/>
              </w:rPr>
              <w:t>C</w:t>
            </w:r>
            <w:r w:rsidRPr="00BE6D68">
              <w:rPr>
                <w:b/>
              </w:rPr>
              <w:t>) –117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D</w:t>
            </w:r>
            <w:r w:rsidRPr="00125896">
              <w:t>) –118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A71C32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8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Восьми разрядное двоичное число Х = (00100111)</w:t>
            </w:r>
            <w:r w:rsidRPr="00125896">
              <w:rPr>
                <w:vertAlign w:val="subscript"/>
              </w:rPr>
              <w:t>2</w:t>
            </w:r>
            <w:r w:rsidRPr="00125896">
              <w:t xml:space="preserve"> заданное в обратном коде в десятичной системе равняется 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  <w:rPr>
                <w:sz w:val="60"/>
                <w:szCs w:val="60"/>
              </w:rPr>
            </w:pPr>
            <w:r w:rsidRPr="00125896">
              <w:rPr>
                <w:lang w:val="en-US"/>
              </w:rPr>
              <w:t>A</w:t>
            </w:r>
            <w:r w:rsidRPr="00125896">
              <w:t>) –39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B</w:t>
            </w:r>
            <w:r w:rsidRPr="00125896">
              <w:t>) +39</w:t>
            </w:r>
            <w:r w:rsidRPr="00125896">
              <w:tab/>
            </w:r>
            <w:r w:rsidRPr="00125896">
              <w:tab/>
            </w:r>
            <w:r w:rsidRPr="00125896">
              <w:rPr>
                <w:lang w:val="en-US"/>
              </w:rPr>
              <w:t>C</w:t>
            </w:r>
            <w:r w:rsidRPr="00125896">
              <w:t>) –88</w:t>
            </w:r>
            <w:r w:rsidRPr="00125896">
              <w:tab/>
            </w:r>
            <w:r w:rsidRPr="00125896">
              <w:tab/>
            </w:r>
            <w:r w:rsidRPr="00AE5EF4">
              <w:rPr>
                <w:b/>
                <w:lang w:val="en-US"/>
              </w:rPr>
              <w:t>D</w:t>
            </w:r>
            <w:r w:rsidRPr="00AE5EF4">
              <w:rPr>
                <w:b/>
              </w:rPr>
              <w:t>) +88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A71C32" w:rsidP="00534E0D">
            <w:pPr>
              <w:keepLines/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9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before="100" w:beforeAutospacing="1" w:after="100" w:afterAutospacing="1" w:line="288" w:lineRule="auto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</w:pPr>
            <w:r w:rsidRPr="00125896">
              <w:t>Число Х = -63</w:t>
            </w:r>
            <w:r w:rsidRPr="00125896">
              <w:rPr>
                <w:vertAlign w:val="subscript"/>
              </w:rPr>
              <w:t>10</w:t>
            </w:r>
            <w:r w:rsidRPr="00125896">
              <w:t xml:space="preserve"> в прямом коде будет представлено как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651CBC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1CBC" w:rsidRPr="00125896" w:rsidRDefault="00651CBC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51CBC" w:rsidRPr="00125896" w:rsidRDefault="00651CBC" w:rsidP="00074B6F">
            <w:pPr>
              <w:pStyle w:val="af1"/>
              <w:rPr>
                <w:rFonts w:ascii="Arial" w:eastAsia="Times New Roman" w:hAnsi="Arial" w:cs="Arial"/>
                <w:color w:val="000000"/>
                <w:sz w:val="18"/>
                <w:szCs w:val="18"/>
                <w:lang w:eastAsia="ru-RU"/>
              </w:rPr>
            </w:pPr>
            <w:r w:rsidRPr="00D766EE">
              <w:rPr>
                <w:b/>
                <w:lang w:val="en-US"/>
              </w:rPr>
              <w:t>A</w:t>
            </w:r>
            <w:r w:rsidRPr="00D766EE">
              <w:rPr>
                <w:b/>
              </w:rPr>
              <w:t>) 10111111</w:t>
            </w:r>
            <w:r w:rsidRPr="00125896">
              <w:rPr>
                <w:lang w:val="en-US"/>
              </w:rPr>
              <w:tab/>
              <w:t>B</w:t>
            </w:r>
            <w:r w:rsidRPr="00125896">
              <w:t>) 00111111</w:t>
            </w:r>
            <w:r w:rsidRPr="00125896">
              <w:rPr>
                <w:lang w:val="en-US"/>
              </w:rPr>
              <w:tab/>
              <w:t>C</w:t>
            </w:r>
            <w:r w:rsidRPr="00125896">
              <w:t>) 10011111</w:t>
            </w:r>
            <w:r w:rsidRPr="00125896">
              <w:rPr>
                <w:lang w:val="en-US"/>
              </w:rPr>
              <w:tab/>
              <w:t xml:space="preserve">D) </w:t>
            </w:r>
            <w:r w:rsidRPr="00125896">
              <w:t>00011111</w:t>
            </w:r>
          </w:p>
        </w:tc>
      </w:tr>
      <w:tr w:rsidR="00651CBC" w:rsidRPr="00125896" w:rsidTr="00576B60"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51CBC" w:rsidRPr="00125896" w:rsidRDefault="00A71C32" w:rsidP="00534E0D">
            <w:pPr>
              <w:keepLines/>
              <w:spacing w:after="0" w:line="288" w:lineRule="auto"/>
              <w:contextualSpacing/>
              <w:jc w:val="both"/>
              <w:rPr>
                <w:b/>
                <w:lang w:val="en-US"/>
              </w:rPr>
            </w:pPr>
            <w:r w:rsidRPr="00125896">
              <w:rPr>
                <w:b/>
                <w:lang w:val="en-US"/>
              </w:rPr>
              <w:fldChar w:fldCharType="begin"/>
            </w:r>
            <w:r w:rsidR="00651CBC" w:rsidRPr="00125896">
              <w:rPr>
                <w:b/>
                <w:lang w:val="en-US"/>
              </w:rPr>
              <w:instrText>seqtest</w:instrText>
            </w:r>
            <w:r w:rsidRPr="00125896">
              <w:rPr>
                <w:b/>
                <w:lang w:val="en-US"/>
              </w:rPr>
              <w:fldChar w:fldCharType="separate"/>
            </w:r>
            <w:r w:rsidR="00EC02DC" w:rsidRPr="00125896">
              <w:rPr>
                <w:b/>
                <w:noProof/>
                <w:lang w:val="en-US"/>
              </w:rPr>
              <w:t>10</w:t>
            </w:r>
            <w:r w:rsidRPr="00125896">
              <w:rPr>
                <w:b/>
                <w:lang w:val="en-US"/>
              </w:rPr>
              <w:fldChar w:fldCharType="end"/>
            </w:r>
            <w:r w:rsidR="00651CBC" w:rsidRPr="00125896">
              <w:rPr>
                <w:b/>
              </w:rPr>
              <w:t>.</w:t>
            </w:r>
          </w:p>
        </w:tc>
        <w:tc>
          <w:tcPr>
            <w:tcW w:w="4704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1CBC" w:rsidRPr="00125896" w:rsidRDefault="00651CBC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  <w:bCs/>
                <w:i/>
                <w:iCs/>
              </w:rPr>
              <w:t>Задание:</w:t>
            </w:r>
          </w:p>
        </w:tc>
      </w:tr>
      <w:tr w:rsidR="00576B60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>Укажите дополнительный код десятичного числа</w:t>
            </w:r>
            <w:r w:rsidRPr="00125896">
              <w:br/>
              <w:t xml:space="preserve"> -103 (минус сто три) в 8 разрядном компьютерном представлении.</w:t>
            </w:r>
          </w:p>
        </w:tc>
      </w:tr>
      <w:tr w:rsidR="00576B60" w:rsidRPr="00125896" w:rsidTr="00576B60">
        <w:tc>
          <w:tcPr>
            <w:tcW w:w="29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470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Ответ:</w:t>
            </w:r>
          </w:p>
        </w:tc>
      </w:tr>
      <w:tr w:rsidR="00576B60" w:rsidRPr="00125896" w:rsidTr="00576B60"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keepLines/>
              <w:spacing w:after="0" w:line="288" w:lineRule="auto"/>
              <w:contextualSpacing/>
              <w:jc w:val="both"/>
            </w:pPr>
          </w:p>
        </w:tc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3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szCs w:val="60"/>
              </w:rPr>
            </w:pPr>
          </w:p>
        </w:tc>
      </w:tr>
    </w:tbl>
    <w:p w:rsidR="00576B60" w:rsidRPr="00125896" w:rsidRDefault="00576B60" w:rsidP="001F43F2">
      <w:pPr>
        <w:pStyle w:val="af7"/>
      </w:pPr>
      <w:r w:rsidRPr="00125896">
        <w:lastRenderedPageBreak/>
        <w:t xml:space="preserve">Реализация задач на языке программирования </w:t>
      </w:r>
      <w:r w:rsidRPr="00125896">
        <w:rPr>
          <w:lang w:val="en-US"/>
        </w:rPr>
        <w:t>Python</w:t>
      </w:r>
    </w:p>
    <w:tbl>
      <w:tblPr>
        <w:tblStyle w:val="41"/>
        <w:tblW w:w="0" w:type="auto"/>
        <w:tblBorders>
          <w:top w:val="none" w:sz="0" w:space="0" w:color="auto"/>
          <w:left w:val="thinThickThinMediumGap" w:sz="24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576B60" w:rsidRPr="00125896" w:rsidTr="00576B60">
        <w:tc>
          <w:tcPr>
            <w:tcW w:w="9571" w:type="dxa"/>
          </w:tcPr>
          <w:p w:rsidR="00576B60" w:rsidRPr="00125896" w:rsidRDefault="00576B60" w:rsidP="00074B6F">
            <w:pPr>
              <w:pStyle w:val="af0"/>
            </w:pPr>
            <w:r w:rsidRPr="00125896">
              <w:t>При написании программ часто возникает ситуация, когда необходимо производить различные математические вычисления. Как и другие языки программирования, Python предоставляет разнообразные функции для выполнения вычислений.</w:t>
            </w:r>
          </w:p>
        </w:tc>
      </w:tr>
    </w:tbl>
    <w:p w:rsidR="00576B60" w:rsidRPr="00125896" w:rsidRDefault="00576B60" w:rsidP="001F43F2">
      <w:pPr>
        <w:pStyle w:val="af1"/>
      </w:pPr>
    </w:p>
    <w:tbl>
      <w:tblPr>
        <w:tblStyle w:val="41"/>
        <w:tblW w:w="5000" w:type="pct"/>
        <w:tblLook w:val="04A0"/>
      </w:tblPr>
      <w:tblGrid>
        <w:gridCol w:w="9854"/>
      </w:tblGrid>
      <w:tr w:rsidR="00576B60" w:rsidRPr="00125896" w:rsidTr="00576B60">
        <w:tc>
          <w:tcPr>
            <w:tcW w:w="5000" w:type="pct"/>
            <w:shd w:val="clear" w:color="auto" w:fill="E2EFD9" w:themeFill="accent6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  <w:lang w:val="en-US"/>
              </w:rPr>
              <w:t xml:space="preserve">1. </w:t>
            </w:r>
            <w:r w:rsidRPr="00125896">
              <w:rPr>
                <w:b/>
                <w:bCs/>
              </w:rPr>
              <w:t>Теоретический материал</w:t>
            </w:r>
          </w:p>
        </w:tc>
      </w:tr>
      <w:tr w:rsidR="00576B60" w:rsidRPr="00125896" w:rsidTr="00576B60">
        <w:tc>
          <w:tcPr>
            <w:tcW w:w="5000" w:type="pct"/>
          </w:tcPr>
          <w:p w:rsidR="00576B60" w:rsidRPr="00125896" w:rsidRDefault="00576B60" w:rsidP="00074B6F">
            <w:pPr>
              <w:pStyle w:val="af0"/>
            </w:pPr>
            <w:r w:rsidRPr="00125896">
              <w:t xml:space="preserve">Для </w:t>
            </w:r>
            <w:r w:rsidR="00211236" w:rsidRPr="00125896">
              <w:t xml:space="preserve">математических расчетов с использованием стандартных математических функцийтребуется </w:t>
            </w:r>
            <w:r w:rsidRPr="00125896">
              <w:t xml:space="preserve">импортировать </w:t>
            </w:r>
            <w:r w:rsidR="00211236" w:rsidRPr="00125896">
              <w:t xml:space="preserve">соответствующую </w:t>
            </w:r>
            <w:r w:rsidRPr="00125896">
              <w:t>библиотеку</w:t>
            </w:r>
            <w:r w:rsidRPr="00125896">
              <w:rPr>
                <w:b/>
                <w:bCs/>
              </w:rPr>
              <w:t>:</w:t>
            </w:r>
          </w:p>
          <w:p w:rsidR="00576B60" w:rsidRPr="00125896" w:rsidRDefault="00576B60" w:rsidP="00074B6F">
            <w:pPr>
              <w:pStyle w:val="ae"/>
              <w:rPr>
                <w:lang w:val="ru-RU"/>
              </w:rPr>
            </w:pPr>
            <w:r w:rsidRPr="00125896">
              <w:t>import</w:t>
            </w:r>
            <w:r w:rsidR="00211236" w:rsidRPr="00125896">
              <w:t>math</w:t>
            </w:r>
          </w:p>
          <w:p w:rsidR="00576B60" w:rsidRPr="00125896" w:rsidRDefault="00211236" w:rsidP="00074B6F">
            <w:pPr>
              <w:pStyle w:val="af0"/>
            </w:pPr>
            <w:r w:rsidRPr="00125896">
              <w:t>После импорта</w:t>
            </w:r>
            <w:r w:rsidR="00576B60" w:rsidRPr="00125896">
              <w:t xml:space="preserve"> к функциям библиотеки можно обращаться следующим образом:</w:t>
            </w:r>
          </w:p>
          <w:p w:rsidR="00576B60" w:rsidRPr="00125896" w:rsidRDefault="00576B60" w:rsidP="0033598A">
            <w:pPr>
              <w:pStyle w:val="ae"/>
              <w:rPr>
                <w:lang w:val="ru-RU"/>
              </w:rPr>
            </w:pPr>
            <w:r w:rsidRPr="00125896">
              <w:t>math</w:t>
            </w:r>
            <w:r w:rsidRPr="00125896">
              <w:rPr>
                <w:lang w:val="ru-RU"/>
              </w:rPr>
              <w:t>.имя_функции(…)</w:t>
            </w:r>
          </w:p>
          <w:p w:rsidR="00576B60" w:rsidRPr="00125896" w:rsidRDefault="00211236" w:rsidP="00074B6F">
            <w:pPr>
              <w:pStyle w:val="af0"/>
            </w:pPr>
            <w:r w:rsidRPr="00125896">
              <w:t>В</w:t>
            </w:r>
            <w:r w:rsidR="00576B60" w:rsidRPr="00125896">
              <w:t xml:space="preserve"> таблице </w:t>
            </w:r>
            <w:r w:rsidRPr="00125896">
              <w:t xml:space="preserve">представлен </w:t>
            </w:r>
            <w:r w:rsidR="00576B60" w:rsidRPr="00125896">
              <w:t xml:space="preserve">синтаксис и описание </w:t>
            </w:r>
            <w:r w:rsidRPr="00125896">
              <w:t xml:space="preserve">ключевых </w:t>
            </w:r>
            <w:r w:rsidR="00576B60" w:rsidRPr="00125896">
              <w:t xml:space="preserve">математических функций </w:t>
            </w:r>
            <w:r w:rsidRPr="00125896">
              <w:t xml:space="preserve">библиотеки </w:t>
            </w:r>
            <w:r w:rsidRPr="00125896">
              <w:rPr>
                <w:rFonts w:ascii="Calibri" w:hAnsi="Calibri" w:cs="Calibri"/>
                <w:b/>
                <w:spacing w:val="20"/>
                <w:lang w:val="en-US"/>
              </w:rPr>
              <w:t>math</w:t>
            </w:r>
            <w:r w:rsidR="00576B60" w:rsidRPr="00125896">
              <w:t xml:space="preserve">языка </w:t>
            </w:r>
            <w:r w:rsidR="00576B60" w:rsidRPr="00125896">
              <w:rPr>
                <w:lang w:val="en-US"/>
              </w:rPr>
              <w:t>Python</w:t>
            </w:r>
          </w:p>
          <w:tbl>
            <w:tblPr>
              <w:tblStyle w:val="41"/>
              <w:tblW w:w="9351" w:type="dxa"/>
              <w:tblLook w:val="04A0"/>
            </w:tblPr>
            <w:tblGrid>
              <w:gridCol w:w="1413"/>
              <w:gridCol w:w="7938"/>
            </w:tblGrid>
            <w:tr w:rsidR="00074B6F" w:rsidRPr="00125896" w:rsidTr="00576B60">
              <w:tc>
                <w:tcPr>
                  <w:tcW w:w="1413" w:type="dxa"/>
                  <w:vAlign w:val="center"/>
                </w:tcPr>
                <w:p w:rsidR="00074B6F" w:rsidRPr="00125896" w:rsidRDefault="00074B6F" w:rsidP="00074B6F">
                  <w:pPr>
                    <w:pStyle w:val="af1"/>
                    <w:rPr>
                      <w:b/>
                    </w:rPr>
                  </w:pPr>
                  <w:r w:rsidRPr="00125896">
                    <w:rPr>
                      <w:b/>
                    </w:rPr>
                    <w:t>Функция</w:t>
                  </w:r>
                </w:p>
              </w:tc>
              <w:tc>
                <w:tcPr>
                  <w:tcW w:w="7938" w:type="dxa"/>
                  <w:vAlign w:val="center"/>
                </w:tcPr>
                <w:p w:rsidR="00074B6F" w:rsidRPr="00125896" w:rsidRDefault="00074B6F" w:rsidP="00074B6F">
                  <w:pPr>
                    <w:pStyle w:val="af1"/>
                    <w:rPr>
                      <w:rFonts w:eastAsia="Times New Roman"/>
                      <w:b/>
                      <w:lang w:eastAsia="ru-RU"/>
                    </w:rPr>
                  </w:pPr>
                  <w:r w:rsidRPr="00125896">
                    <w:rPr>
                      <w:rFonts w:eastAsia="Times New Roman"/>
                      <w:b/>
                      <w:lang w:eastAsia="ru-RU"/>
                    </w:rPr>
                    <w:t>Назначение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ceil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 xml:space="preserve">Округляет число </w:t>
                  </w:r>
                  <w:r w:rsidR="00576B60" w:rsidRPr="00125896">
                    <w:rPr>
                      <w:i/>
                      <w:lang w:eastAsia="ru-RU"/>
                    </w:rPr>
                    <w:t>x</w:t>
                  </w:r>
                  <w:r w:rsidRPr="00125896">
                    <w:rPr>
                      <w:lang w:eastAsia="ru-RU"/>
                    </w:rPr>
                    <w:t xml:space="preserve">до ближайшего большего целого </w:t>
                  </w:r>
                  <w:r w:rsidR="00576B60" w:rsidRPr="00125896">
                    <w:rPr>
                      <w:lang w:eastAsia="ru-RU"/>
                    </w:rPr>
                    <w:t>(округление "вверх")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floor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 xml:space="preserve">Округляет число </w:t>
                  </w:r>
                  <w:r w:rsidRPr="00125896">
                    <w:rPr>
                      <w:i/>
                      <w:lang w:eastAsia="ru-RU"/>
                    </w:rPr>
                    <w:t>x</w:t>
                  </w:r>
                  <w:r w:rsidRPr="00125896">
                    <w:rPr>
                      <w:lang w:eastAsia="ru-RU"/>
                    </w:rPr>
                    <w:t xml:space="preserve"> до ближайшего меньшего целого (округление "вниз")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fabs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  <w:rPr>
                      <w:lang w:eastAsia="ru-RU"/>
                    </w:rPr>
                  </w:pPr>
                  <w:r w:rsidRPr="00125896">
                    <w:rPr>
                      <w:lang w:eastAsia="ru-RU"/>
                    </w:rPr>
                    <w:t>Принимает а</w:t>
                  </w:r>
                  <w:r w:rsidR="00576B60" w:rsidRPr="00125896">
                    <w:rPr>
                      <w:lang w:eastAsia="ru-RU"/>
                    </w:rPr>
                    <w:t xml:space="preserve">бсолютное значение (модуль) числа </w:t>
                  </w:r>
                  <w:r w:rsidR="00576B60" w:rsidRPr="00125896">
                    <w:rPr>
                      <w:i/>
                      <w:lang w:eastAsia="ru-RU"/>
                    </w:rPr>
                    <w:t>x</w:t>
                  </w:r>
                  <w:r w:rsidR="00576B60" w:rsidRPr="00125896">
                    <w:rPr>
                      <w:lang w:eastAsia="ru-RU"/>
                    </w:rPr>
                    <w:t>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exp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>Принимает значение</w:t>
                  </w:r>
                  <w:r w:rsidR="00576B60" w:rsidRPr="00125896">
                    <w:rPr>
                      <w:i/>
                      <w:bdr w:val="none" w:sz="0" w:space="0" w:color="auto" w:frame="1"/>
                    </w:rPr>
                    <w:t>e</w:t>
                  </w:r>
                  <w:r w:rsidR="00576B60" w:rsidRPr="00125896">
                    <w:rPr>
                      <w:i/>
                      <w:bdr w:val="none" w:sz="0" w:space="0" w:color="auto" w:frame="1"/>
                      <w:vertAlign w:val="superscript"/>
                    </w:rPr>
                    <w:t>x</w:t>
                  </w:r>
                  <w:r w:rsidR="00576B60" w:rsidRPr="00125896">
                    <w:t>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log(x[, b]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Если у функции один </w:t>
                  </w:r>
                  <w:r w:rsidR="00576B60" w:rsidRPr="00125896">
                    <w:t xml:space="preserve">аргумент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</w:t>
                  </w:r>
                  <w:r w:rsidRPr="00125896">
                    <w:t>то функция принимает значение натурального</w:t>
                  </w:r>
                  <w:r w:rsidR="00576B60" w:rsidRPr="00125896">
                    <w:t xml:space="preserve"> логарифм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. При передаче двух аргументов, второй </w:t>
                  </w:r>
                  <w:r w:rsidRPr="00125896">
                    <w:t>выступает в качестве основания</w:t>
                  </w:r>
                  <w:r w:rsidR="00576B60" w:rsidRPr="00125896">
                    <w:t xml:space="preserve"> логарифма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pow(x, y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степени </w:t>
                  </w:r>
                  <w:r w:rsidR="00576B60" w:rsidRPr="00125896">
                    <w:rPr>
                      <w:i/>
                    </w:rPr>
                    <w:t>y</w:t>
                  </w:r>
                  <w:r w:rsidR="00576B60" w:rsidRPr="00125896">
                    <w:t xml:space="preserve">. 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sqrt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>Принимает значение к</w:t>
                  </w:r>
                  <w:r w:rsidR="00576B60" w:rsidRPr="00125896">
                    <w:t>вадратн</w:t>
                  </w:r>
                  <w:r w:rsidRPr="00125896">
                    <w:t>ого</w:t>
                  </w:r>
                  <w:r w:rsidR="00576B60" w:rsidRPr="00125896">
                    <w:t xml:space="preserve"> корн</w:t>
                  </w:r>
                  <w:r w:rsidRPr="00125896">
                    <w:t>я</w:t>
                  </w:r>
                  <w:r w:rsidR="00576B60" w:rsidRPr="00125896">
                    <w:t xml:space="preserve"> из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>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acos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аркко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радианах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asi</w:t>
                  </w: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cr/>
                    <w:t>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арк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радиан</w:t>
                  </w:r>
                  <w:r w:rsidR="00576B60" w:rsidRPr="00125896">
                    <w:cr/>
                    <w:t>х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atan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арктанген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 в радианах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cos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ко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где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>выражен в радианах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t>sin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сину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где 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>выражен в радианах.</w:t>
                  </w:r>
                </w:p>
              </w:tc>
            </w:tr>
            <w:tr w:rsidR="00576B60" w:rsidRPr="00125896" w:rsidTr="00576B60">
              <w:tc>
                <w:tcPr>
                  <w:tcW w:w="1413" w:type="dxa"/>
                  <w:vAlign w:val="center"/>
                </w:tcPr>
                <w:p w:rsidR="00576B60" w:rsidRPr="00125896" w:rsidRDefault="00576B60" w:rsidP="00534E0D">
                  <w:pPr>
                    <w:spacing w:after="0" w:line="288" w:lineRule="auto"/>
                    <w:jc w:val="both"/>
                    <w:rPr>
                      <w:rFonts w:ascii="Calibri" w:hAnsi="Calibri" w:cs="Calibri"/>
                      <w:b/>
                      <w:lang w:val="en-US"/>
                    </w:rPr>
                  </w:pPr>
                  <w:r w:rsidRPr="00125896">
                    <w:rPr>
                      <w:rFonts w:ascii="Calibri" w:hAnsi="Calibri" w:cs="Calibri"/>
                      <w:b/>
                      <w:lang w:val="en-US"/>
                    </w:rPr>
                    <w:lastRenderedPageBreak/>
                    <w:t>tan(x)</w:t>
                  </w:r>
                </w:p>
              </w:tc>
              <w:tc>
                <w:tcPr>
                  <w:tcW w:w="7938" w:type="dxa"/>
                  <w:vAlign w:val="center"/>
                </w:tcPr>
                <w:p w:rsidR="00576B60" w:rsidRPr="00125896" w:rsidRDefault="00211236" w:rsidP="00074B6F">
                  <w:pPr>
                    <w:pStyle w:val="af1"/>
                  </w:pPr>
                  <w:r w:rsidRPr="00125896">
                    <w:t xml:space="preserve">Принимает значение </w:t>
                  </w:r>
                  <w:r w:rsidR="00576B60" w:rsidRPr="00125896">
                    <w:t>тангенс</w:t>
                  </w:r>
                  <w:r w:rsidRPr="00125896">
                    <w:t>а</w:t>
                  </w:r>
                  <w:r w:rsidR="00576B60" w:rsidRPr="00125896">
                    <w:rPr>
                      <w:i/>
                    </w:rPr>
                    <w:t>x</w:t>
                  </w:r>
                  <w:r w:rsidR="00576B60" w:rsidRPr="00125896">
                    <w:t xml:space="preserve">, где </w:t>
                  </w:r>
                  <w:r w:rsidR="00576B60" w:rsidRPr="00125896">
                    <w:rPr>
                      <w:i/>
                    </w:rPr>
                    <w:t xml:space="preserve">x </w:t>
                  </w:r>
                  <w:r w:rsidR="00576B60" w:rsidRPr="00125896">
                    <w:t>выражен в радианах.</w:t>
                  </w:r>
                </w:p>
              </w:tc>
            </w:tr>
          </w:tbl>
          <w:p w:rsidR="00576B60" w:rsidRPr="00125896" w:rsidRDefault="00576B60" w:rsidP="00534E0D">
            <w:pPr>
              <w:spacing w:after="0" w:line="288" w:lineRule="auto"/>
              <w:jc w:val="both"/>
            </w:pPr>
          </w:p>
        </w:tc>
      </w:tr>
    </w:tbl>
    <w:p w:rsidR="00074B6F" w:rsidRPr="00125896" w:rsidRDefault="00074B6F" w:rsidP="001F43F2">
      <w:pPr>
        <w:pStyle w:val="af1"/>
      </w:pPr>
    </w:p>
    <w:tbl>
      <w:tblPr>
        <w:tblStyle w:val="41"/>
        <w:tblW w:w="5000" w:type="pct"/>
        <w:tblLook w:val="04A0"/>
      </w:tblPr>
      <w:tblGrid>
        <w:gridCol w:w="432"/>
        <w:gridCol w:w="9422"/>
      </w:tblGrid>
      <w:tr w:rsidR="00576B60" w:rsidRPr="00125896" w:rsidTr="00576B60">
        <w:tc>
          <w:tcPr>
            <w:tcW w:w="5000" w:type="pct"/>
            <w:gridSpan w:val="2"/>
            <w:tcBorders>
              <w:bottom w:val="single" w:sz="4" w:space="0" w:color="auto"/>
            </w:tcBorders>
            <w:shd w:val="clear" w:color="auto" w:fill="FFF2CC" w:themeFill="accent4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</w:rPr>
            </w:pPr>
            <w:r w:rsidRPr="00125896">
              <w:rPr>
                <w:b/>
                <w:bCs/>
              </w:rPr>
              <w:t>2. Пример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:rsidR="00576B60" w:rsidRPr="00125896" w:rsidRDefault="00576B60" w:rsidP="00534E0D">
            <w:pPr>
              <w:spacing w:after="0" w:line="288" w:lineRule="auto"/>
              <w:contextualSpacing/>
              <w:jc w:val="center"/>
            </w:pPr>
            <w:r w:rsidRPr="00125896">
              <w:rPr>
                <w:i/>
                <w:lang w:val="en-US"/>
              </w:rPr>
              <w:t>f</w:t>
            </w:r>
            <w:r w:rsidRPr="00125896">
              <w:rPr>
                <w:i/>
              </w:rPr>
              <w:t>(</w:t>
            </w:r>
            <w:r w:rsidRPr="00125896">
              <w:rPr>
                <w:i/>
                <w:lang w:val="en-US"/>
              </w:rPr>
              <w:t>x</w:t>
            </w:r>
            <w:r w:rsidRPr="00125896">
              <w:rPr>
                <w:i/>
              </w:rPr>
              <w:t>,</w:t>
            </w:r>
            <w:r w:rsidRPr="00125896">
              <w:rPr>
                <w:i/>
                <w:lang w:val="en-US"/>
              </w:rPr>
              <w:t>y</w:t>
            </w:r>
            <w:r w:rsidRPr="00125896">
              <w:rPr>
                <w:i/>
              </w:rPr>
              <w:t>)</w:t>
            </w:r>
            <w:r w:rsidRPr="00125896">
              <w:t xml:space="preserve"> = 2</w:t>
            </w:r>
            <w:r w:rsidRPr="00125896">
              <w:rPr>
                <w:i/>
                <w:lang w:val="en-US"/>
              </w:rPr>
              <w:t>y</w:t>
            </w:r>
            <w:r w:rsidRPr="00125896">
              <w:rPr>
                <w:i/>
                <w:vertAlign w:val="superscript"/>
                <w:lang w:val="en-US"/>
              </w:rPr>
              <w:t>x</w:t>
            </w:r>
            <w:r w:rsidRPr="00125896">
              <w:t xml:space="preserve">+ </w:t>
            </w:r>
            <w:r w:rsidRPr="00125896">
              <w:rPr>
                <w:lang w:val="en-US"/>
              </w:rPr>
              <w:t>ln</w:t>
            </w:r>
            <w:r w:rsidRPr="00125896">
              <w:t>|</w:t>
            </w:r>
            <w:r w:rsidRPr="00125896">
              <w:rPr>
                <w:i/>
                <w:lang w:val="en-US"/>
              </w:rPr>
              <w:t>x</w:t>
            </w:r>
            <w:r w:rsidRPr="00125896">
              <w:t>+</w:t>
            </w:r>
            <w:r w:rsidRPr="00125896">
              <w:rPr>
                <w:lang w:val="en-US"/>
              </w:rPr>
              <w:t>y</w:t>
            </w:r>
            <w:r w:rsidRPr="00125896">
              <w:rPr>
                <w:vertAlign w:val="superscript"/>
              </w:rPr>
              <w:t>3</w:t>
            </w:r>
            <w:r w:rsidRPr="00125896">
              <w:t>|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"/>
            </w:pPr>
            <w:r w:rsidRPr="00125896">
              <w:t>import math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x = float(input('Введите x '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y = float(input('Введите y '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f = 2 * math.pow(y, x) + math.log(math.fabs(x + y ** 3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print('f = ', f)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:rsidR="00576B60" w:rsidRPr="00125896" w:rsidRDefault="00576B60" w:rsidP="00074B6F">
            <w:pPr>
              <w:pStyle w:val="af4"/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</w:rPr>
                            <m:t>x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≤-1</m:t>
                          </m:r>
                        </m:e>
                      </m:mr>
                      <m:mr>
                        <m:e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|cos⁡(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xy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)|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 -1</m:t>
                          </m:r>
                          <m:r>
                            <w:rPr>
                              <w:rFonts w:ascii="Cambria Math" w:hAnsi="Cambria Math"/>
                            </w:rPr>
                            <m:t>&lt;x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&lt;</m:t>
                          </m:r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tg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</w:rPr>
                            <m:t>x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≥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Решение</w:t>
            </w:r>
            <w:r w:rsidRPr="00125896">
              <w:rPr>
                <w:b/>
                <w:bCs/>
                <w:i/>
                <w:iCs/>
                <w:lang w:val="en-US"/>
              </w:rPr>
              <w:t xml:space="preserve"> 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"/>
            </w:pPr>
            <w:r w:rsidRPr="00125896">
              <w:t>import math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x = float(input('Введите x '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y = float(input('Введите y '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if x * y &lt;= -1: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f = math.sin(x * math.exp(y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elif x * y &gt;= 5: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f = x * x + math.tan(y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else: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f = math.sqrt(math.fabs(math.cos(x * y)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print('f = ', f)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>Вычислить значение функции f(x) = sin(x – e2) + 3x на отрезке [xn, xk] с шагом hx</w:t>
            </w:r>
          </w:p>
        </w:tc>
      </w:tr>
    </w:tbl>
    <w:p w:rsidR="001F43F2" w:rsidRPr="00125896" w:rsidRDefault="001F43F2">
      <w:r w:rsidRPr="00125896">
        <w:br w:type="page"/>
      </w:r>
    </w:p>
    <w:tbl>
      <w:tblPr>
        <w:tblStyle w:val="41"/>
        <w:tblW w:w="5000" w:type="pct"/>
        <w:tblLook w:val="04A0"/>
      </w:tblPr>
      <w:tblGrid>
        <w:gridCol w:w="432"/>
        <w:gridCol w:w="9422"/>
      </w:tblGrid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lastRenderedPageBreak/>
              <w:t>Решение</w:t>
            </w:r>
            <w:r w:rsidRPr="00125896">
              <w:rPr>
                <w:b/>
                <w:bCs/>
                <w:i/>
                <w:iCs/>
                <w:lang w:val="en-US"/>
              </w:rPr>
              <w:t xml:space="preserve"> 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"/>
            </w:pPr>
            <w:r w:rsidRPr="00125896">
              <w:t>import math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xn = float(input('Введитеxn '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xk = float(input('Введитеxk ')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hx = float(input('Введитеhx '))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x</w:t>
            </w:r>
            <w:r w:rsidRPr="00125896">
              <w:rPr>
                <w:lang w:val="ru-RU"/>
              </w:rPr>
              <w:t xml:space="preserve"> = </w:t>
            </w:r>
            <w:r w:rsidRPr="00125896">
              <w:t>xn</w:t>
            </w:r>
            <w:r w:rsidRPr="00125896">
              <w:rPr>
                <w:lang w:val="ru-RU"/>
              </w:rPr>
              <w:t xml:space="preserve"> #устанавливаем </w:t>
            </w:r>
            <w:r w:rsidRPr="00125896">
              <w:t>x</w:t>
            </w:r>
            <w:r w:rsidRPr="00125896">
              <w:rPr>
                <w:lang w:val="ru-RU"/>
              </w:rPr>
              <w:t xml:space="preserve"> в начало отрезка в </w:t>
            </w:r>
            <w:r w:rsidRPr="00125896">
              <w:t>xn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whilex</w:t>
            </w:r>
            <w:r w:rsidRPr="00125896">
              <w:rPr>
                <w:lang w:val="ru-RU"/>
              </w:rPr>
              <w:t xml:space="preserve">&lt;= </w:t>
            </w:r>
            <w:r w:rsidRPr="00125896">
              <w:t>xk</w:t>
            </w:r>
            <w:r w:rsidRPr="00125896">
              <w:rPr>
                <w:lang w:val="ru-RU"/>
              </w:rPr>
              <w:t xml:space="preserve">: #пока не дойдем до конца отрезка </w:t>
            </w:r>
            <w:r w:rsidRPr="00125896">
              <w:t>xk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f = math.sin(x + math.exp(2)) + math.pow(3, x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print('x = ', x, ' f = ', f)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 xml:space="preserve">    x</w:t>
            </w:r>
            <w:r w:rsidRPr="00125896">
              <w:rPr>
                <w:lang w:val="ru-RU"/>
              </w:rPr>
              <w:t xml:space="preserve"> = </w:t>
            </w:r>
            <w:r w:rsidRPr="00125896">
              <w:t>x</w:t>
            </w:r>
            <w:r w:rsidRPr="00125896">
              <w:rPr>
                <w:lang w:val="ru-RU"/>
              </w:rPr>
              <w:t xml:space="preserve"> + </w:t>
            </w:r>
            <w:r w:rsidRPr="00125896">
              <w:t>hx</w:t>
            </w:r>
            <w:r w:rsidRPr="00125896">
              <w:rPr>
                <w:lang w:val="ru-RU"/>
              </w:rPr>
              <w:t xml:space="preserve"> #прибавляем к аргументу шаг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*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 xml:space="preserve">Вычислить значения функции </w:t>
            </w:r>
          </w:p>
          <w:p w:rsidR="00576B60" w:rsidRPr="00125896" w:rsidRDefault="00576B60" w:rsidP="00074B6F">
            <w:pPr>
              <w:pStyle w:val="af4"/>
            </w:pPr>
            <w:r w:rsidRPr="00125896">
              <w:object w:dxaOrig="3580" w:dyaOrig="1020">
                <v:shape id="_x0000_i1026" type="#_x0000_t75" style="width:178.95pt;height:51.05pt" o:ole="">
                  <v:imagedata r:id="rId17" o:title=""/>
                </v:shape>
                <o:OLEObject Type="Embed" ProgID="Equation.DSMT4" ShapeID="_x0000_i1026" DrawAspect="Content" ObjectID="_1725872321" r:id="rId18"/>
              </w:object>
            </w:r>
          </w:p>
          <w:p w:rsidR="00801E49" w:rsidRPr="00125896" w:rsidRDefault="00576B60" w:rsidP="00801E49">
            <w:pPr>
              <w:pStyle w:val="af1"/>
            </w:pPr>
            <w:r w:rsidRPr="00125896">
              <w:t xml:space="preserve">При этом </w:t>
            </w:r>
            <w:r w:rsidRPr="00125896">
              <w:rPr>
                <w:i/>
              </w:rPr>
              <w:t>x</w:t>
            </w:r>
            <w:r w:rsidRPr="00125896">
              <w:t xml:space="preserve"> изменяется в отрезке </w:t>
            </w:r>
            <w:r w:rsidRPr="00125896">
              <w:rPr>
                <w:position w:val="-6"/>
              </w:rPr>
              <w:object w:dxaOrig="980" w:dyaOrig="300">
                <v:shape id="_x0000_i1027" type="#_x0000_t75" style="width:49.45pt;height:15.05pt" o:ole="">
                  <v:imagedata r:id="rId19" o:title=""/>
                </v:shape>
                <o:OLEObject Type="Embed" ProgID="Equation.DSMT4" ShapeID="_x0000_i1027" DrawAspect="Content" ObjectID="_1725872322" r:id="rId20"/>
              </w:object>
            </w:r>
            <w:r w:rsidRPr="00125896">
              <w:t xml:space="preserve"> с шагом </w:t>
            </w:r>
            <w:r w:rsidRPr="00125896">
              <w:rPr>
                <w:position w:val="-6"/>
              </w:rPr>
              <w:object w:dxaOrig="960" w:dyaOrig="300">
                <v:shape id="_x0000_i1028" type="#_x0000_t75" style="width:48.9pt;height:15.05pt" o:ole="">
                  <v:imagedata r:id="rId21" o:title=""/>
                </v:shape>
                <o:OLEObject Type="Embed" ProgID="Equation.DSMT4" ShapeID="_x0000_i1028" DrawAspect="Content" ObjectID="_1725872323" r:id="rId22"/>
              </w:object>
            </w:r>
            <w:r w:rsidRPr="00125896">
              <w:t xml:space="preserve">;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изменяется в отрезке </w:t>
            </w:r>
            <w:r w:rsidRPr="00125896">
              <w:rPr>
                <w:position w:val="-12"/>
              </w:rPr>
              <w:object w:dxaOrig="999" w:dyaOrig="360">
                <v:shape id="_x0000_i1029" type="#_x0000_t75" style="width:50.5pt;height:19.35pt" o:ole="">
                  <v:imagedata r:id="rId23" o:title=""/>
                </v:shape>
                <o:OLEObject Type="Embed" ProgID="Equation.DSMT4" ShapeID="_x0000_i1029" DrawAspect="Content" ObjectID="_1725872324" r:id="rId24"/>
              </w:object>
            </w:r>
            <w:r w:rsidRPr="00125896">
              <w:t xml:space="preserve"> с шагом </w:t>
            </w:r>
            <w:r w:rsidRPr="00125896">
              <w:rPr>
                <w:position w:val="-12"/>
              </w:rPr>
              <w:object w:dxaOrig="960" w:dyaOrig="360">
                <v:shape id="_x0000_i1030" type="#_x0000_t75" style="width:48.9pt;height:19.35pt" o:ole="">
                  <v:imagedata r:id="rId25" o:title=""/>
                </v:shape>
                <o:OLEObject Type="Embed" ProgID="Equation.DSMT4" ShapeID="_x0000_i1030" DrawAspect="Content" ObjectID="_1725872325" r:id="rId26"/>
              </w:object>
            </w:r>
            <w:r w:rsidRPr="00125896">
              <w:t>.</w:t>
            </w:r>
          </w:p>
        </w:tc>
      </w:tr>
      <w:tr w:rsidR="00576B60" w:rsidRPr="00125896" w:rsidTr="00576B60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  <w:r w:rsidRPr="00125896">
              <w:rPr>
                <w:b/>
                <w:bCs/>
                <w:i/>
                <w:iCs/>
              </w:rPr>
              <w:t>Решение</w:t>
            </w:r>
            <w:r w:rsidRPr="00125896">
              <w:rPr>
                <w:b/>
                <w:bCs/>
                <w:i/>
                <w:iCs/>
                <w:lang w:val="en-US"/>
              </w:rPr>
              <w:t xml:space="preserve"> 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:</w:t>
            </w:r>
          </w:p>
        </w:tc>
      </w:tr>
      <w:tr w:rsidR="00576B60" w:rsidRPr="00125896" w:rsidTr="00576B60"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lang w:val="en-US"/>
              </w:rPr>
            </w:pPr>
          </w:p>
        </w:tc>
        <w:tc>
          <w:tcPr>
            <w:tcW w:w="4781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"/>
            </w:pPr>
            <w:r w:rsidRPr="00125896">
              <w:t>import math</w:t>
            </w:r>
          </w:p>
          <w:p w:rsidR="00576B60" w:rsidRPr="00125896" w:rsidRDefault="00576B60" w:rsidP="00074B6F">
            <w:pPr>
              <w:pStyle w:val="af"/>
            </w:pPr>
          </w:p>
          <w:p w:rsidR="00576B60" w:rsidRPr="00125896" w:rsidRDefault="00576B60" w:rsidP="00074B6F">
            <w:pPr>
              <w:pStyle w:val="af"/>
            </w:pPr>
            <w:r w:rsidRPr="00125896">
              <w:t>ax, bx, hx = 0.0, 1.0, 0.2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ay</w:t>
            </w:r>
            <w:r w:rsidRPr="00125896">
              <w:rPr>
                <w:lang w:val="ru-RU"/>
              </w:rPr>
              <w:t xml:space="preserve">, </w:t>
            </w:r>
            <w:r w:rsidRPr="00125896">
              <w:t>by</w:t>
            </w:r>
            <w:r w:rsidRPr="00125896">
              <w:rPr>
                <w:lang w:val="ru-RU"/>
              </w:rPr>
              <w:t xml:space="preserve">, </w:t>
            </w:r>
            <w:r w:rsidRPr="00125896">
              <w:t>hy</w:t>
            </w:r>
            <w:r w:rsidRPr="00125896">
              <w:rPr>
                <w:lang w:val="ru-RU"/>
              </w:rPr>
              <w:t xml:space="preserve"> = 1.0, 2.0, 0.5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x</w:t>
            </w:r>
            <w:r w:rsidRPr="00125896">
              <w:rPr>
                <w:lang w:val="ru-RU"/>
              </w:rPr>
              <w:t xml:space="preserve"> = </w:t>
            </w:r>
            <w:r w:rsidRPr="00125896">
              <w:t>ax</w:t>
            </w:r>
            <w:r w:rsidRPr="00125896">
              <w:rPr>
                <w:lang w:val="ru-RU"/>
              </w:rPr>
              <w:t xml:space="preserve"> #устанавливаем </w:t>
            </w:r>
            <w:r w:rsidRPr="00125896">
              <w:t>x</w:t>
            </w:r>
            <w:r w:rsidRPr="00125896">
              <w:rPr>
                <w:lang w:val="ru-RU"/>
              </w:rPr>
              <w:t xml:space="preserve"> в начало отрезка в </w:t>
            </w:r>
            <w:r w:rsidRPr="00125896">
              <w:t>xn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whilex</w:t>
            </w:r>
            <w:r w:rsidRPr="00125896">
              <w:rPr>
                <w:lang w:val="ru-RU"/>
              </w:rPr>
              <w:t xml:space="preserve">&lt;= </w:t>
            </w:r>
            <w:r w:rsidRPr="00125896">
              <w:t>bx</w:t>
            </w:r>
            <w:r w:rsidRPr="00125896">
              <w:rPr>
                <w:lang w:val="ru-RU"/>
              </w:rPr>
              <w:t xml:space="preserve">: #пока не дойдем до </w:t>
            </w:r>
            <w:r w:rsidRPr="00125896">
              <w:t>xk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y</w:t>
            </w:r>
            <w:r w:rsidRPr="00125896">
              <w:rPr>
                <w:lang w:val="ru-RU"/>
              </w:rPr>
              <w:t xml:space="preserve"> = </w:t>
            </w:r>
            <w:r w:rsidRPr="00125896">
              <w:t>ay</w:t>
            </w:r>
            <w:r w:rsidRPr="00125896">
              <w:rPr>
                <w:lang w:val="ru-RU"/>
              </w:rPr>
              <w:t xml:space="preserve"> #устанавливаем </w:t>
            </w:r>
            <w:r w:rsidRPr="00125896">
              <w:t>y</w:t>
            </w:r>
            <w:r w:rsidRPr="00125896">
              <w:rPr>
                <w:lang w:val="ru-RU"/>
              </w:rPr>
              <w:t xml:space="preserve"> в начало отрезка в </w:t>
            </w:r>
            <w:r w:rsidRPr="00125896">
              <w:t>yn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whiley</w:t>
            </w:r>
            <w:r w:rsidRPr="00125896">
              <w:rPr>
                <w:lang w:val="ru-RU"/>
              </w:rPr>
              <w:t xml:space="preserve">&lt;= </w:t>
            </w:r>
            <w:r w:rsidRPr="00125896">
              <w:t>by</w:t>
            </w:r>
            <w:r w:rsidRPr="00125896">
              <w:rPr>
                <w:lang w:val="ru-RU"/>
              </w:rPr>
              <w:t xml:space="preserve">: #пока не дойдем до </w:t>
            </w:r>
            <w:r w:rsidRPr="00125896">
              <w:t>yk</w:t>
            </w:r>
          </w:p>
          <w:p w:rsidR="00576B60" w:rsidRPr="00125896" w:rsidRDefault="00576B60" w:rsidP="00074B6F">
            <w:pPr>
              <w:pStyle w:val="af"/>
            </w:pPr>
            <w:r w:rsidRPr="00125896">
              <w:t>if x + y &lt;= 2: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        f = math.pow(x + y, 1.0 / 5.0)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    else:</w:t>
            </w:r>
          </w:p>
          <w:p w:rsidR="00576B60" w:rsidRPr="00125896" w:rsidRDefault="00576B60" w:rsidP="00074B6F">
            <w:pPr>
              <w:pStyle w:val="af"/>
            </w:pPr>
            <w:r w:rsidRPr="00125896">
              <w:t xml:space="preserve">            f = math.pow(math.fabs(math.sin(x)), y)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 xml:space="preserve">        print</w:t>
            </w:r>
            <w:r w:rsidRPr="00125896">
              <w:rPr>
                <w:lang w:val="ru-RU"/>
              </w:rPr>
              <w:t>('</w:t>
            </w:r>
            <w:r w:rsidRPr="00125896">
              <w:t>x</w:t>
            </w:r>
            <w:r w:rsidRPr="00125896">
              <w:rPr>
                <w:lang w:val="ru-RU"/>
              </w:rPr>
              <w:t xml:space="preserve">: = ', </w:t>
            </w:r>
            <w:r w:rsidRPr="00125896">
              <w:t>x</w:t>
            </w:r>
            <w:r w:rsidRPr="00125896">
              <w:rPr>
                <w:lang w:val="ru-RU"/>
              </w:rPr>
              <w:t>, '</w:t>
            </w:r>
            <w:r w:rsidRPr="00125896">
              <w:t>y</w:t>
            </w:r>
            <w:r w:rsidRPr="00125896">
              <w:rPr>
                <w:lang w:val="ru-RU"/>
              </w:rPr>
              <w:t xml:space="preserve"> = ', </w:t>
            </w:r>
            <w:r w:rsidRPr="00125896">
              <w:t>y</w:t>
            </w:r>
            <w:r w:rsidRPr="00125896">
              <w:rPr>
                <w:lang w:val="ru-RU"/>
              </w:rPr>
              <w:t>, '</w:t>
            </w:r>
            <w:r w:rsidRPr="00125896">
              <w:t>f</w:t>
            </w:r>
            <w:r w:rsidRPr="00125896">
              <w:rPr>
                <w:lang w:val="ru-RU"/>
              </w:rPr>
              <w:t xml:space="preserve"> = ', </w:t>
            </w:r>
            <w:r w:rsidRPr="00125896">
              <w:t>f</w:t>
            </w:r>
            <w:r w:rsidRPr="00125896">
              <w:rPr>
                <w:lang w:val="ru-RU"/>
              </w:rPr>
              <w:t>) # выводим результат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rPr>
                <w:lang w:val="ru-RU"/>
              </w:rPr>
              <w:t xml:space="preserve">        # или </w:t>
            </w:r>
            <w:r w:rsidRPr="00125896">
              <w:t>print</w:t>
            </w:r>
            <w:r w:rsidRPr="00125896">
              <w:rPr>
                <w:lang w:val="ru-RU"/>
              </w:rPr>
              <w:t>('</w:t>
            </w:r>
            <w:r w:rsidRPr="00125896">
              <w:t>x</w:t>
            </w:r>
            <w:r w:rsidRPr="00125896">
              <w:rPr>
                <w:lang w:val="ru-RU"/>
              </w:rPr>
              <w:t xml:space="preserve"> = {:.3}, </w:t>
            </w:r>
            <w:r w:rsidRPr="00125896">
              <w:t>y</w:t>
            </w:r>
            <w:r w:rsidRPr="00125896">
              <w:rPr>
                <w:lang w:val="ru-RU"/>
              </w:rPr>
              <w:t xml:space="preserve"> = {:.3}, </w:t>
            </w:r>
            <w:r w:rsidRPr="00125896">
              <w:t>f</w:t>
            </w:r>
            <w:r w:rsidRPr="00125896">
              <w:rPr>
                <w:lang w:val="ru-RU"/>
              </w:rPr>
              <w:t xml:space="preserve"> = {:.3}'.</w:t>
            </w:r>
            <w:r w:rsidRPr="00125896">
              <w:t>format</w:t>
            </w:r>
            <w:r w:rsidRPr="00125896">
              <w:rPr>
                <w:lang w:val="ru-RU"/>
              </w:rPr>
              <w:t>(</w:t>
            </w:r>
            <w:r w:rsidRPr="00125896">
              <w:t>x</w:t>
            </w:r>
            <w:r w:rsidRPr="00125896">
              <w:rPr>
                <w:lang w:val="ru-RU"/>
              </w:rPr>
              <w:t>,</w:t>
            </w:r>
            <w:r w:rsidRPr="00125896">
              <w:t>y</w:t>
            </w:r>
            <w:r w:rsidRPr="00125896">
              <w:rPr>
                <w:lang w:val="ru-RU"/>
              </w:rPr>
              <w:t>,</w:t>
            </w:r>
            <w:r w:rsidRPr="00125896">
              <w:t>f</w:t>
            </w:r>
            <w:r w:rsidRPr="00125896">
              <w:rPr>
                <w:lang w:val="ru-RU"/>
              </w:rPr>
              <w:t>))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rPr>
                <w:lang w:val="ru-RU"/>
              </w:rPr>
              <w:lastRenderedPageBreak/>
              <w:t xml:space="preserve">        # или </w:t>
            </w:r>
            <w:r w:rsidRPr="00125896">
              <w:t>print</w:t>
            </w:r>
            <w:r w:rsidRPr="00125896">
              <w:rPr>
                <w:lang w:val="ru-RU"/>
              </w:rPr>
              <w:t>(</w:t>
            </w:r>
            <w:r w:rsidRPr="00125896">
              <w:t>f</w:t>
            </w:r>
            <w:r w:rsidRPr="00125896">
              <w:rPr>
                <w:lang w:val="ru-RU"/>
              </w:rPr>
              <w:t>'</w:t>
            </w:r>
            <w:r w:rsidRPr="00125896">
              <w:t>x</w:t>
            </w:r>
            <w:r w:rsidRPr="00125896">
              <w:rPr>
                <w:lang w:val="ru-RU"/>
              </w:rPr>
              <w:t xml:space="preserve"> = {</w:t>
            </w:r>
            <w:r w:rsidRPr="00125896">
              <w:t>x</w:t>
            </w:r>
            <w:r w:rsidRPr="00125896">
              <w:rPr>
                <w:lang w:val="ru-RU"/>
              </w:rPr>
              <w:t xml:space="preserve">:.3}, </w:t>
            </w:r>
            <w:r w:rsidRPr="00125896">
              <w:t>y</w:t>
            </w:r>
            <w:r w:rsidRPr="00125896">
              <w:rPr>
                <w:lang w:val="ru-RU"/>
              </w:rPr>
              <w:t xml:space="preserve"> = {</w:t>
            </w:r>
            <w:r w:rsidRPr="00125896">
              <w:t>y</w:t>
            </w:r>
            <w:r w:rsidRPr="00125896">
              <w:rPr>
                <w:lang w:val="ru-RU"/>
              </w:rPr>
              <w:t xml:space="preserve">:.3}, </w:t>
            </w:r>
            <w:r w:rsidRPr="00125896">
              <w:t>f</w:t>
            </w:r>
            <w:r w:rsidRPr="00125896">
              <w:rPr>
                <w:lang w:val="ru-RU"/>
              </w:rPr>
              <w:t xml:space="preserve"> = {</w:t>
            </w:r>
            <w:r w:rsidRPr="00125896">
              <w:t>f</w:t>
            </w:r>
            <w:r w:rsidRPr="00125896">
              <w:rPr>
                <w:lang w:val="ru-RU"/>
              </w:rPr>
              <w:t>:.3}')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y</w:t>
            </w:r>
            <w:r w:rsidRPr="00125896">
              <w:rPr>
                <w:lang w:val="ru-RU"/>
              </w:rPr>
              <w:t xml:space="preserve"> = </w:t>
            </w:r>
            <w:r w:rsidRPr="00125896">
              <w:t>y</w:t>
            </w:r>
            <w:r w:rsidRPr="00125896">
              <w:rPr>
                <w:lang w:val="ru-RU"/>
              </w:rPr>
              <w:t xml:space="preserve"> + </w:t>
            </w:r>
            <w:r w:rsidRPr="00125896">
              <w:t>hy</w:t>
            </w:r>
            <w:r w:rsidRPr="00125896">
              <w:rPr>
                <w:lang w:val="ru-RU"/>
              </w:rPr>
              <w:t xml:space="preserve"> #прибавляем к </w:t>
            </w:r>
            <w:r w:rsidRPr="00125896">
              <w:t>y</w:t>
            </w:r>
            <w:r w:rsidRPr="00125896">
              <w:rPr>
                <w:lang w:val="ru-RU"/>
              </w:rPr>
              <w:t xml:space="preserve"> шаг</w:t>
            </w:r>
          </w:p>
          <w:p w:rsidR="00576B60" w:rsidRPr="00125896" w:rsidRDefault="00576B60" w:rsidP="00074B6F">
            <w:pPr>
              <w:pStyle w:val="af"/>
              <w:rPr>
                <w:lang w:val="ru-RU"/>
              </w:rPr>
            </w:pPr>
            <w:r w:rsidRPr="00125896">
              <w:t>x</w:t>
            </w:r>
            <w:r w:rsidRPr="00125896">
              <w:rPr>
                <w:lang w:val="ru-RU"/>
              </w:rPr>
              <w:t xml:space="preserve"> = </w:t>
            </w:r>
            <w:r w:rsidRPr="00125896">
              <w:t>x</w:t>
            </w:r>
            <w:r w:rsidRPr="00125896">
              <w:rPr>
                <w:lang w:val="ru-RU"/>
              </w:rPr>
              <w:t xml:space="preserve"> + </w:t>
            </w:r>
            <w:r w:rsidRPr="00125896">
              <w:t>hx</w:t>
            </w:r>
            <w:r w:rsidRPr="00125896">
              <w:rPr>
                <w:lang w:val="ru-RU"/>
              </w:rPr>
              <w:t xml:space="preserve"> #прибавляем к </w:t>
            </w:r>
            <w:r w:rsidRPr="00125896">
              <w:t>x</w:t>
            </w:r>
            <w:r w:rsidRPr="00125896">
              <w:rPr>
                <w:lang w:val="ru-RU"/>
              </w:rPr>
              <w:t xml:space="preserve"> шаг</w:t>
            </w:r>
          </w:p>
        </w:tc>
      </w:tr>
    </w:tbl>
    <w:p w:rsidR="00801E49" w:rsidRPr="00125896" w:rsidRDefault="00801E49" w:rsidP="00801E49">
      <w:pPr>
        <w:pStyle w:val="af1"/>
      </w:pPr>
    </w:p>
    <w:tbl>
      <w:tblPr>
        <w:tblStyle w:val="41"/>
        <w:tblW w:w="5000" w:type="pct"/>
        <w:tblLook w:val="04A0"/>
      </w:tblPr>
      <w:tblGrid>
        <w:gridCol w:w="439"/>
        <w:gridCol w:w="412"/>
        <w:gridCol w:w="9003"/>
      </w:tblGrid>
      <w:tr w:rsidR="00576B60" w:rsidRPr="00125896" w:rsidTr="00576B60">
        <w:tc>
          <w:tcPr>
            <w:tcW w:w="5000" w:type="pct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BE4D5" w:themeFill="accent2" w:themeFillTint="3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</w:rPr>
            </w:pPr>
            <w:r w:rsidRPr="00125896">
              <w:rPr>
                <w:b/>
              </w:rPr>
              <w:t>3. Задания</w:t>
            </w: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t>1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801E49" w:rsidRPr="00125896" w:rsidRDefault="00576B60" w:rsidP="00074B6F">
            <w:pPr>
              <w:pStyle w:val="af1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:rsidR="00576B60" w:rsidRPr="00125896" w:rsidRDefault="00576B60" w:rsidP="00801E49">
            <w:pPr>
              <w:pStyle w:val="af4"/>
            </w:pPr>
            <w:r w:rsidRPr="00125896">
              <w:object w:dxaOrig="2500" w:dyaOrig="420">
                <v:shape id="_x0000_i1031" type="#_x0000_t75" style="width:124.65pt;height:20.95pt" o:ole="">
                  <v:imagedata r:id="rId27" o:title=""/>
                </v:shape>
                <o:OLEObject Type="Embed" ProgID="Equation.DSMT4" ShapeID="_x0000_i1031" DrawAspect="Content" ObjectID="_1725872326" r:id="rId28"/>
              </w:objec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 xml:space="preserve">Решение </w:t>
            </w:r>
            <w:r w:rsidRPr="00125896">
              <w:rPr>
                <w:b/>
                <w:bCs/>
                <w:i/>
                <w:iCs/>
                <w:lang w:val="en-US"/>
              </w:rPr>
              <w:t>(</w:t>
            </w:r>
            <w:r w:rsidRPr="00125896">
              <w:rPr>
                <w:b/>
                <w:bCs/>
                <w:i/>
                <w:iCs/>
              </w:rPr>
              <w:t>кодпрограммы</w:t>
            </w:r>
            <w:r w:rsidRPr="00125896">
              <w:rPr>
                <w:b/>
                <w:bCs/>
                <w:i/>
                <w:iCs/>
                <w:lang w:val="en-US"/>
              </w:rPr>
              <w:t>)</w:t>
            </w:r>
            <w:r w:rsidRPr="00125896">
              <w:rPr>
                <w:b/>
                <w:bCs/>
                <w:i/>
                <w:iCs/>
              </w:rPr>
              <w:t>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074B6F" w:rsidRPr="00125896" w:rsidRDefault="00074B6F" w:rsidP="00801E49">
            <w:pPr>
              <w:pStyle w:val="af"/>
            </w:pPr>
          </w:p>
          <w:p w:rsidR="00801E49" w:rsidRPr="00125896" w:rsidRDefault="00801E49" w:rsidP="00801E49">
            <w:pPr>
              <w:pStyle w:val="af"/>
            </w:pPr>
          </w:p>
          <w:p w:rsidR="00576B60" w:rsidRPr="00125896" w:rsidRDefault="00576B60" w:rsidP="00801E49">
            <w:pPr>
              <w:pStyle w:val="af"/>
            </w:pP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Cs/>
                <w:iCs/>
              </w:rPr>
            </w:pPr>
            <w:r w:rsidRPr="00125896">
              <w:rPr>
                <w:bCs/>
                <w:iCs/>
              </w:rPr>
              <w:t>2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/>
                <w:bCs/>
                <w:i/>
                <w:iCs/>
              </w:rPr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 xml:space="preserve">Для введенных чисел 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 и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найти значение функции </w:t>
            </w:r>
          </w:p>
          <w:p w:rsidR="00576B60" w:rsidRPr="00125896" w:rsidRDefault="00576B60" w:rsidP="00074B6F">
            <w:pPr>
              <w:pStyle w:val="af4"/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arctg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uncPr>
                            <m:fName>
                              <m:rad>
                                <m:ra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radPr>
                                <m:deg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|x-y|</m:t>
                                  </m:r>
                                </m:e>
                              </m:rad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 sin⁡(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≤-0,5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y</m:t>
                                  </m:r>
                                </m:e>
                              </m:d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-0,5</m:t>
                          </m:r>
                          <m:r>
                            <w:rPr>
                              <w:rFonts w:ascii="Cambria Math" w:hAnsi="Cambria Math"/>
                            </w:rPr>
                            <m:t>&lt;sin⁡(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  <m:r>
                            <w:rPr>
                              <w:rFonts w:ascii="Cambria Math" w:hAnsi="Cambria Math"/>
                            </w:rPr>
                            <m:t>&lt;0,5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5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 sin⁡(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+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 ≥0,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074B6F" w:rsidRPr="00125896" w:rsidRDefault="00074B6F" w:rsidP="00801E49">
            <w:pPr>
              <w:pStyle w:val="af"/>
            </w:pPr>
          </w:p>
          <w:p w:rsidR="00801E49" w:rsidRPr="00125896" w:rsidRDefault="00801E49" w:rsidP="00801E49">
            <w:pPr>
              <w:pStyle w:val="af"/>
            </w:pPr>
          </w:p>
          <w:p w:rsidR="00576B60" w:rsidRPr="00125896" w:rsidRDefault="00576B60" w:rsidP="00801E49">
            <w:pPr>
              <w:pStyle w:val="af"/>
            </w:pPr>
          </w:p>
        </w:tc>
      </w:tr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Cs/>
                <w:iCs/>
              </w:rPr>
              <w:t>3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  <w:rPr>
                <w:i/>
              </w:rPr>
            </w:pPr>
            <w:r w:rsidRPr="00125896">
              <w:t xml:space="preserve">Вычислить значение функции </w:t>
            </w:r>
            <w:r w:rsidRPr="00125896">
              <w:rPr>
                <w:i/>
                <w:lang w:val="en-US"/>
              </w:rPr>
              <w:t>f</w:t>
            </w:r>
            <w:r w:rsidRPr="00125896">
              <w:t>(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) = </w:t>
            </w:r>
            <w:r w:rsidRPr="00125896">
              <w:rPr>
                <w:lang w:val="en-US"/>
              </w:rPr>
              <w:t>cos</w:t>
            </w:r>
            <w:r w:rsidRPr="00125896">
              <w:rPr>
                <w:vertAlign w:val="superscript"/>
              </w:rPr>
              <w:t>3</w:t>
            </w:r>
            <w:r w:rsidRPr="00125896">
              <w:t>(</w:t>
            </w:r>
            <w:r w:rsidRPr="00125896">
              <w:rPr>
                <w:lang w:val="en-US"/>
              </w:rPr>
              <w:t>e</w:t>
            </w:r>
            <w:r w:rsidRPr="00125896">
              <w:t>*</w:t>
            </w:r>
            <w:r w:rsidRPr="00125896">
              <w:rPr>
                <w:i/>
                <w:lang w:val="en-US"/>
              </w:rPr>
              <w:t>x</w:t>
            </w:r>
            <w:r w:rsidRPr="00125896">
              <w:t xml:space="preserve">) + </w:t>
            </w:r>
            <w:r w:rsidRPr="00125896">
              <w:rPr>
                <w:lang w:val="en-US"/>
              </w:rPr>
              <w:t>sin</w:t>
            </w:r>
            <w:r w:rsidRPr="00125896">
              <w:t>|</w:t>
            </w:r>
            <w:r w:rsidRPr="00125896">
              <w:rPr>
                <w:lang w:val="en-US"/>
              </w:rPr>
              <w:t>x</w:t>
            </w:r>
            <w:r w:rsidRPr="00125896">
              <w:t>| на отрезке [</w:t>
            </w:r>
            <w:r w:rsidRPr="00125896">
              <w:rPr>
                <w:lang w:val="en-US"/>
              </w:rPr>
              <w:t>a</w:t>
            </w:r>
            <w:r w:rsidRPr="00125896">
              <w:t xml:space="preserve">, </w:t>
            </w:r>
            <w:r w:rsidRPr="00125896">
              <w:rPr>
                <w:lang w:val="en-US"/>
              </w:rPr>
              <w:t>b</w:t>
            </w:r>
            <w:r w:rsidRPr="00125896">
              <w:t xml:space="preserve">] с шагом </w:t>
            </w:r>
            <w:r w:rsidRPr="00125896">
              <w:rPr>
                <w:i/>
                <w:lang w:val="en-US"/>
              </w:rPr>
              <w:t>hx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074B6F" w:rsidRPr="00125896" w:rsidRDefault="00074B6F" w:rsidP="00801E49">
            <w:pPr>
              <w:pStyle w:val="af"/>
            </w:pPr>
          </w:p>
          <w:p w:rsidR="00801E49" w:rsidRPr="00125896" w:rsidRDefault="00801E49" w:rsidP="00801E49">
            <w:pPr>
              <w:pStyle w:val="af"/>
            </w:pPr>
          </w:p>
          <w:p w:rsidR="00576B60" w:rsidRPr="00125896" w:rsidRDefault="00576B60" w:rsidP="00801E49">
            <w:pPr>
              <w:pStyle w:val="af"/>
            </w:pPr>
          </w:p>
        </w:tc>
      </w:tr>
    </w:tbl>
    <w:p w:rsidR="00801E49" w:rsidRPr="00125896" w:rsidRDefault="00801E49">
      <w:r w:rsidRPr="00125896">
        <w:br w:type="page"/>
      </w:r>
    </w:p>
    <w:tbl>
      <w:tblPr>
        <w:tblStyle w:val="41"/>
        <w:tblW w:w="5000" w:type="pct"/>
        <w:tblLook w:val="04A0"/>
      </w:tblPr>
      <w:tblGrid>
        <w:gridCol w:w="439"/>
        <w:gridCol w:w="412"/>
        <w:gridCol w:w="9003"/>
      </w:tblGrid>
      <w:tr w:rsidR="00576B60" w:rsidRPr="00125896" w:rsidTr="00576B60">
        <w:tc>
          <w:tcPr>
            <w:tcW w:w="22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  <w:rPr>
                <w:bCs/>
                <w:iCs/>
              </w:rPr>
            </w:pPr>
            <w:r w:rsidRPr="00125896">
              <w:rPr>
                <w:bCs/>
                <w:iCs/>
              </w:rPr>
              <w:lastRenderedPageBreak/>
              <w:t>4.</w:t>
            </w:r>
          </w:p>
        </w:tc>
        <w:tc>
          <w:tcPr>
            <w:tcW w:w="4777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Задача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76B60" w:rsidRPr="00125896" w:rsidRDefault="00576B60" w:rsidP="00074B6F">
            <w:pPr>
              <w:pStyle w:val="af1"/>
            </w:pPr>
            <w:r w:rsidRPr="00125896">
              <w:t xml:space="preserve">Вычислить значения функции </w:t>
            </w:r>
          </w:p>
          <w:p w:rsidR="00576B60" w:rsidRPr="00125896" w:rsidRDefault="00576B60" w:rsidP="00074B6F">
            <w:pPr>
              <w:pStyle w:val="af4"/>
            </w:pPr>
            <w:r w:rsidRPr="00125896">
              <w:object w:dxaOrig="4140" w:dyaOrig="1020">
                <v:shape id="_x0000_i1032" type="#_x0000_t75" style="width:206.85pt;height:51.05pt" o:ole="">
                  <v:imagedata r:id="rId29" o:title=""/>
                </v:shape>
                <o:OLEObject Type="Embed" ProgID="Equation.DSMT4" ShapeID="_x0000_i1032" DrawAspect="Content" ObjectID="_1725872327" r:id="rId30"/>
              </w:object>
            </w:r>
          </w:p>
          <w:p w:rsidR="00801E49" w:rsidRPr="00125896" w:rsidRDefault="00576B60" w:rsidP="00801E49">
            <w:pPr>
              <w:pStyle w:val="af1"/>
            </w:pPr>
            <w:r w:rsidRPr="00125896">
              <w:t xml:space="preserve">При этом </w:t>
            </w:r>
            <w:r w:rsidRPr="00125896">
              <w:rPr>
                <w:i/>
              </w:rPr>
              <w:t>x</w:t>
            </w:r>
            <w:r w:rsidRPr="00125896">
              <w:t xml:space="preserve"> изменяется в отрезке </w:t>
            </w:r>
            <w:r w:rsidRPr="00125896">
              <w:rPr>
                <w:position w:val="-6"/>
              </w:rPr>
              <w:object w:dxaOrig="1180" w:dyaOrig="300">
                <v:shape id="_x0000_i1033" type="#_x0000_t75" style="width:60.2pt;height:15.05pt" o:ole="">
                  <v:imagedata r:id="rId31" o:title=""/>
                </v:shape>
                <o:OLEObject Type="Embed" ProgID="Equation.DSMT4" ShapeID="_x0000_i1033" DrawAspect="Content" ObjectID="_1725872328" r:id="rId32"/>
              </w:object>
            </w:r>
            <w:r w:rsidRPr="00125896">
              <w:t xml:space="preserve"> с шагом </w:t>
            </w:r>
            <w:r w:rsidRPr="00125896">
              <w:rPr>
                <w:position w:val="-6"/>
              </w:rPr>
              <w:object w:dxaOrig="960" w:dyaOrig="300">
                <v:shape id="_x0000_i1034" type="#_x0000_t75" style="width:48.9pt;height:15.05pt" o:ole="">
                  <v:imagedata r:id="rId33" o:title=""/>
                </v:shape>
                <o:OLEObject Type="Embed" ProgID="Equation.DSMT4" ShapeID="_x0000_i1034" DrawAspect="Content" ObjectID="_1725872329" r:id="rId34"/>
              </w:object>
            </w:r>
            <w:r w:rsidRPr="00125896">
              <w:t xml:space="preserve">; </w:t>
            </w:r>
            <w:r w:rsidRPr="00125896">
              <w:rPr>
                <w:i/>
                <w:lang w:val="en-US"/>
              </w:rPr>
              <w:t>y</w:t>
            </w:r>
            <w:r w:rsidRPr="00125896">
              <w:t xml:space="preserve"> изменяется в отрезке </w:t>
            </w:r>
            <w:r w:rsidRPr="00125896">
              <w:rPr>
                <w:position w:val="-12"/>
              </w:rPr>
              <w:object w:dxaOrig="999" w:dyaOrig="360">
                <v:shape id="_x0000_i1035" type="#_x0000_t75" style="width:50.5pt;height:19.35pt" o:ole="">
                  <v:imagedata r:id="rId35" o:title=""/>
                </v:shape>
                <o:OLEObject Type="Embed" ProgID="Equation.DSMT4" ShapeID="_x0000_i1035" DrawAspect="Content" ObjectID="_1725872330" r:id="rId36"/>
              </w:object>
            </w:r>
            <w:r w:rsidRPr="00125896">
              <w:t xml:space="preserve"> с шагом </w:t>
            </w:r>
            <w:r w:rsidRPr="00125896">
              <w:rPr>
                <w:position w:val="-12"/>
              </w:rPr>
              <w:object w:dxaOrig="700" w:dyaOrig="360">
                <v:shape id="_x0000_i1036" type="#_x0000_t75" style="width:35.45pt;height:19.35pt" o:ole="">
                  <v:imagedata r:id="rId37" o:title=""/>
                </v:shape>
                <o:OLEObject Type="Embed" ProgID="Equation.DSMT4" ShapeID="_x0000_i1036" DrawAspect="Content" ObjectID="_1725872331" r:id="rId38"/>
              </w:object>
            </w:r>
            <w:r w:rsidRPr="00125896">
              <w:t>.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77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  <w:r w:rsidRPr="00125896">
              <w:rPr>
                <w:b/>
                <w:bCs/>
                <w:i/>
                <w:iCs/>
              </w:rPr>
              <w:t>Решение (код программы):</w:t>
            </w:r>
          </w:p>
        </w:tc>
      </w:tr>
      <w:tr w:rsidR="00576B60" w:rsidRPr="00125896" w:rsidTr="00576B60">
        <w:tc>
          <w:tcPr>
            <w:tcW w:w="22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2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  <w:shd w:val="clear" w:color="auto" w:fill="A5A5A5" w:themeFill="accent3"/>
          </w:tcPr>
          <w:p w:rsidR="00576B60" w:rsidRPr="00125896" w:rsidRDefault="00576B60" w:rsidP="00534E0D">
            <w:pPr>
              <w:spacing w:after="0" w:line="288" w:lineRule="auto"/>
              <w:contextualSpacing/>
              <w:jc w:val="both"/>
            </w:pPr>
          </w:p>
        </w:tc>
        <w:tc>
          <w:tcPr>
            <w:tcW w:w="4568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074B6F" w:rsidRPr="00125896" w:rsidRDefault="00074B6F" w:rsidP="00801E49">
            <w:pPr>
              <w:pStyle w:val="af"/>
            </w:pPr>
          </w:p>
          <w:p w:rsidR="00801E49" w:rsidRPr="00125896" w:rsidRDefault="00801E49" w:rsidP="00801E49">
            <w:pPr>
              <w:pStyle w:val="af"/>
            </w:pPr>
          </w:p>
          <w:p w:rsidR="00576B60" w:rsidRPr="00125896" w:rsidRDefault="00576B60" w:rsidP="00801E49">
            <w:pPr>
              <w:pStyle w:val="af"/>
            </w:pPr>
          </w:p>
        </w:tc>
      </w:tr>
    </w:tbl>
    <w:p w:rsidR="00BA4526" w:rsidRPr="00D20B32" w:rsidRDefault="00BA4526" w:rsidP="00665641">
      <w:pPr>
        <w:pStyle w:val="af1"/>
      </w:pPr>
    </w:p>
    <w:sectPr w:rsidR="00BA4526" w:rsidRPr="00D20B32" w:rsidSect="00B745FD">
      <w:footerReference w:type="default" r:id="rId39"/>
      <w:pgSz w:w="11906" w:h="16838"/>
      <w:pgMar w:top="1134" w:right="1134" w:bottom="1135" w:left="1134" w:header="709" w:footer="709" w:gutter="0"/>
      <w:cols w:space="708"/>
      <w:titlePg/>
      <w:docGrid w:linePitch="38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1">
      <wne:acd wne:acdName="acd1"/>
    </wne:keymap>
    <wne:keymap wne:kcmPrimary="0444">
      <wne:acd wne:acdName="acd6"/>
    </wne:keymap>
    <wne:keymap wne:kcmPrimary="0445">
      <wne:acd wne:acdName="acd5"/>
    </wne:keymap>
    <wne:keymap wne:kcmPrimary="0451">
      <wne:acd wne:acdName="acd0"/>
    </wne:keymap>
    <wne:keymap wne:kcmPrimary="0453">
      <wne:acd wne:acdName="acd4"/>
    </wne:keymap>
    <wne:keymap wne:kcmPrimary="0457">
      <wne:acd wne:acdName="acd3"/>
    </wne:keymap>
    <wne:keymap wne:kcmPrimary="0458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</wne:acdManifest>
  </wne:toolbars>
  <wne:acds>
    <wne:acd wne:argValue="AgBfACIENQQ6BEEEQgRfADEENQQ3BF8APgRCBEEEQgRDBD8EMAQ=" wne:acdName="acd0" wne:fciIndexBasedOn="0065"/>
    <wne:acd wne:argValue="AgBfACIENQQ6BEEEQgRfAEEEXwA+BEIEQQRCBEMEPwQ+BDwE" wne:acdName="acd1" wne:fciIndexBasedOn="0065"/>
    <wne:acd wne:argValue="AgBfAB8EPgRfAEYENQQ9BEIEQARDBA==" wne:acdName="acd2" wne:fciIndexBasedOn="0065"/>
    <wne:acd wne:argValue="AgBfABoEPgQ0BF8AMQQ1BDcEXwA+BEIEQQRCBEMEPwQwBA==" wne:acdName="acd3" wne:fciIndexBasedOn="0065"/>
    <wne:acd wne:argValue="AgBfABoEPgQ0BF8AQQRfAD4EQgRBBEIEQwQ/BD4EPAQ=" wne:acdName="acd4" wne:fciIndexBasedOn="0065"/>
    <wne:acd wne:argValue="AgBfACAEMAQ3BDQENQQ7BA==" wne:acdName="acd5" wne:fciIndexBasedOn="0065"/>
    <wne:acd wne:argValue="AgBfAB8EPgQ0BEAEMAQ3BDQENQQ7BA==" wne:acdName="acd6" wne:fciIndexBasedOn="0065"/>
  </wne:acds>
</wne:tcg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84380" w:rsidRDefault="00A84380" w:rsidP="006042D3">
      <w:pPr>
        <w:spacing w:after="0" w:line="240" w:lineRule="auto"/>
      </w:pPr>
      <w:r>
        <w:separator/>
      </w:r>
    </w:p>
  </w:endnote>
  <w:endnote w:type="continuationSeparator" w:id="1">
    <w:p w:rsidR="00A84380" w:rsidRDefault="00A84380" w:rsidP="006042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Noto Sans Symbols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29968756"/>
      <w:docPartObj>
        <w:docPartGallery w:val="Page Numbers (Bottom of Page)"/>
        <w:docPartUnique/>
      </w:docPartObj>
    </w:sdtPr>
    <w:sdtContent>
      <w:p w:rsidR="00437CAB" w:rsidRDefault="00437CAB">
        <w:pPr>
          <w:pStyle w:val="ab"/>
          <w:jc w:val="right"/>
        </w:pPr>
        <w:fldSimple w:instr="PAGE   \* MERGEFORMAT">
          <w:r w:rsidR="00D766EE">
            <w:rPr>
              <w:noProof/>
            </w:rPr>
            <w:t>11</w:t>
          </w:r>
        </w:fldSimple>
      </w:p>
    </w:sdtContent>
  </w:sdt>
  <w:p w:rsidR="00437CAB" w:rsidRDefault="00437CAB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84380" w:rsidRDefault="00A84380" w:rsidP="006042D3">
      <w:pPr>
        <w:spacing w:after="0" w:line="240" w:lineRule="auto"/>
      </w:pPr>
      <w:r>
        <w:separator/>
      </w:r>
    </w:p>
  </w:footnote>
  <w:footnote w:type="continuationSeparator" w:id="1">
    <w:p w:rsidR="00A84380" w:rsidRDefault="00A84380" w:rsidP="006042D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5C4F03"/>
    <w:multiLevelType w:val="multilevel"/>
    <w:tmpl w:val="B8C882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08A97AFF"/>
    <w:multiLevelType w:val="multilevel"/>
    <w:tmpl w:val="96D880CE"/>
    <w:lvl w:ilvl="0">
      <w:start w:val="1"/>
      <w:numFmt w:val="bullet"/>
      <w:lvlText w:val="−"/>
      <w:lvlJc w:val="left"/>
      <w:pPr>
        <w:ind w:left="2484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320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392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464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536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608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680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752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8244" w:hanging="360"/>
      </w:pPr>
      <w:rPr>
        <w:rFonts w:ascii="Noto Sans Symbols" w:eastAsia="Noto Sans Symbols" w:hAnsi="Noto Sans Symbols" w:cs="Noto Sans Symbols"/>
      </w:rPr>
    </w:lvl>
  </w:abstractNum>
  <w:abstractNum w:abstractNumId="2">
    <w:nsid w:val="0D5D5279"/>
    <w:multiLevelType w:val="hybridMultilevel"/>
    <w:tmpl w:val="47DC13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FF2853"/>
    <w:multiLevelType w:val="multilevel"/>
    <w:tmpl w:val="E02C74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FB551D5"/>
    <w:multiLevelType w:val="hybridMultilevel"/>
    <w:tmpl w:val="4A10A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CC01E0"/>
    <w:multiLevelType w:val="multilevel"/>
    <w:tmpl w:val="21C84546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6">
    <w:nsid w:val="1EFD7E97"/>
    <w:multiLevelType w:val="hybridMultilevel"/>
    <w:tmpl w:val="7810805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44D6380"/>
    <w:multiLevelType w:val="hybridMultilevel"/>
    <w:tmpl w:val="D64825B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85A501C"/>
    <w:multiLevelType w:val="hybridMultilevel"/>
    <w:tmpl w:val="18CCC87E"/>
    <w:lvl w:ilvl="0" w:tplc="4762CFD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FC8029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BE6DA1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16414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A18760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FF27C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68CF7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D3E936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CAE56A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>
    <w:nsid w:val="28882439"/>
    <w:multiLevelType w:val="multilevel"/>
    <w:tmpl w:val="C96AA4BE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AA237B4"/>
    <w:multiLevelType w:val="hybridMultilevel"/>
    <w:tmpl w:val="0D9099F2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BE783D"/>
    <w:multiLevelType w:val="multilevel"/>
    <w:tmpl w:val="F9AA972C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C476DE1"/>
    <w:multiLevelType w:val="hybridMultilevel"/>
    <w:tmpl w:val="6206E5D0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F5046B7"/>
    <w:multiLevelType w:val="hybridMultilevel"/>
    <w:tmpl w:val="5D4A357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F8F34EF"/>
    <w:multiLevelType w:val="hybridMultilevel"/>
    <w:tmpl w:val="CBA2B6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39341CB"/>
    <w:multiLevelType w:val="hybridMultilevel"/>
    <w:tmpl w:val="AC42CF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347F2751"/>
    <w:multiLevelType w:val="hybridMultilevel"/>
    <w:tmpl w:val="7AA8FBF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4A43503"/>
    <w:multiLevelType w:val="multilevel"/>
    <w:tmpl w:val="E02C74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4C775E4"/>
    <w:multiLevelType w:val="hybridMultilevel"/>
    <w:tmpl w:val="0D54A89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5693A5D"/>
    <w:multiLevelType w:val="hybridMultilevel"/>
    <w:tmpl w:val="670A55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A64FCE"/>
    <w:multiLevelType w:val="hybridMultilevel"/>
    <w:tmpl w:val="92E84B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8276137"/>
    <w:multiLevelType w:val="hybridMultilevel"/>
    <w:tmpl w:val="675819E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3A7D0465"/>
    <w:multiLevelType w:val="hybridMultilevel"/>
    <w:tmpl w:val="7AC2E81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A9A25EA8">
      <w:start w:val="1"/>
      <w:numFmt w:val="russianLower"/>
      <w:lvlText w:val="%2)"/>
      <w:lvlJc w:val="left"/>
      <w:pPr>
        <w:ind w:left="214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>
    <w:nsid w:val="3BDC3589"/>
    <w:multiLevelType w:val="multilevel"/>
    <w:tmpl w:val="218EB08A"/>
    <w:lvl w:ilvl="0">
      <w:start w:val="1"/>
      <w:numFmt w:val="bullet"/>
      <w:lvlText w:val="−"/>
      <w:lvlJc w:val="left"/>
      <w:pPr>
        <w:ind w:left="2496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3216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3936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4656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5376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6096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6816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7536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8256" w:hanging="360"/>
      </w:pPr>
      <w:rPr>
        <w:rFonts w:ascii="Noto Sans Symbols" w:eastAsia="Noto Sans Symbols" w:hAnsi="Noto Sans Symbols" w:cs="Noto Sans Symbols"/>
      </w:rPr>
    </w:lvl>
  </w:abstractNum>
  <w:abstractNum w:abstractNumId="24">
    <w:nsid w:val="3E0A5321"/>
    <w:multiLevelType w:val="hybridMultilevel"/>
    <w:tmpl w:val="C75461C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FD757E5"/>
    <w:multiLevelType w:val="hybridMultilevel"/>
    <w:tmpl w:val="7A5A2C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51448A1"/>
    <w:multiLevelType w:val="multilevel"/>
    <w:tmpl w:val="272E85A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start w:val="1"/>
      <w:numFmt w:val="decimal"/>
      <w:lvlText w:val="%9."/>
      <w:lvlJc w:val="left"/>
      <w:pPr>
        <w:ind w:left="6480" w:hanging="360"/>
      </w:pPr>
    </w:lvl>
  </w:abstractNum>
  <w:abstractNum w:abstractNumId="27">
    <w:nsid w:val="48175BBD"/>
    <w:multiLevelType w:val="multilevel"/>
    <w:tmpl w:val="4AC4AE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8">
    <w:nsid w:val="496D2516"/>
    <w:multiLevelType w:val="multilevel"/>
    <w:tmpl w:val="F74483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4A1435CA"/>
    <w:multiLevelType w:val="multilevel"/>
    <w:tmpl w:val="9B28C196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30">
    <w:nsid w:val="4A212501"/>
    <w:multiLevelType w:val="hybridMultilevel"/>
    <w:tmpl w:val="91A4CB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DFF6DE2"/>
    <w:multiLevelType w:val="hybridMultilevel"/>
    <w:tmpl w:val="7B8897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1CC3378"/>
    <w:multiLevelType w:val="multilevel"/>
    <w:tmpl w:val="84F665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56BC3FBF"/>
    <w:multiLevelType w:val="hybridMultilevel"/>
    <w:tmpl w:val="7AA8FB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95F5FAF"/>
    <w:multiLevelType w:val="hybridMultilevel"/>
    <w:tmpl w:val="F7DC792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5AE306AC"/>
    <w:multiLevelType w:val="hybridMultilevel"/>
    <w:tmpl w:val="3844EB0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B615624"/>
    <w:multiLevelType w:val="hybridMultilevel"/>
    <w:tmpl w:val="B5D66EA8"/>
    <w:lvl w:ilvl="0" w:tplc="0419000F">
      <w:start w:val="1"/>
      <w:numFmt w:val="decimal"/>
      <w:lvlText w:val="%1."/>
      <w:lvlJc w:val="left"/>
      <w:pPr>
        <w:ind w:left="1593" w:hanging="360"/>
      </w:pPr>
    </w:lvl>
    <w:lvl w:ilvl="1" w:tplc="04190019" w:tentative="1">
      <w:start w:val="1"/>
      <w:numFmt w:val="lowerLetter"/>
      <w:lvlText w:val="%2."/>
      <w:lvlJc w:val="left"/>
      <w:pPr>
        <w:ind w:left="2313" w:hanging="360"/>
      </w:pPr>
    </w:lvl>
    <w:lvl w:ilvl="2" w:tplc="0419001B" w:tentative="1">
      <w:start w:val="1"/>
      <w:numFmt w:val="lowerRoman"/>
      <w:lvlText w:val="%3."/>
      <w:lvlJc w:val="right"/>
      <w:pPr>
        <w:ind w:left="3033" w:hanging="180"/>
      </w:pPr>
    </w:lvl>
    <w:lvl w:ilvl="3" w:tplc="0419000F" w:tentative="1">
      <w:start w:val="1"/>
      <w:numFmt w:val="decimal"/>
      <w:lvlText w:val="%4."/>
      <w:lvlJc w:val="left"/>
      <w:pPr>
        <w:ind w:left="3753" w:hanging="360"/>
      </w:pPr>
    </w:lvl>
    <w:lvl w:ilvl="4" w:tplc="04190019" w:tentative="1">
      <w:start w:val="1"/>
      <w:numFmt w:val="lowerLetter"/>
      <w:lvlText w:val="%5."/>
      <w:lvlJc w:val="left"/>
      <w:pPr>
        <w:ind w:left="4473" w:hanging="360"/>
      </w:pPr>
    </w:lvl>
    <w:lvl w:ilvl="5" w:tplc="0419001B" w:tentative="1">
      <w:start w:val="1"/>
      <w:numFmt w:val="lowerRoman"/>
      <w:lvlText w:val="%6."/>
      <w:lvlJc w:val="right"/>
      <w:pPr>
        <w:ind w:left="5193" w:hanging="180"/>
      </w:pPr>
    </w:lvl>
    <w:lvl w:ilvl="6" w:tplc="0419000F" w:tentative="1">
      <w:start w:val="1"/>
      <w:numFmt w:val="decimal"/>
      <w:lvlText w:val="%7."/>
      <w:lvlJc w:val="left"/>
      <w:pPr>
        <w:ind w:left="5913" w:hanging="360"/>
      </w:pPr>
    </w:lvl>
    <w:lvl w:ilvl="7" w:tplc="04190019" w:tentative="1">
      <w:start w:val="1"/>
      <w:numFmt w:val="lowerLetter"/>
      <w:lvlText w:val="%8."/>
      <w:lvlJc w:val="left"/>
      <w:pPr>
        <w:ind w:left="6633" w:hanging="360"/>
      </w:pPr>
    </w:lvl>
    <w:lvl w:ilvl="8" w:tplc="0419001B" w:tentative="1">
      <w:start w:val="1"/>
      <w:numFmt w:val="lowerRoman"/>
      <w:lvlText w:val="%9."/>
      <w:lvlJc w:val="right"/>
      <w:pPr>
        <w:ind w:left="7353" w:hanging="180"/>
      </w:pPr>
    </w:lvl>
  </w:abstractNum>
  <w:abstractNum w:abstractNumId="37">
    <w:nsid w:val="61FF3824"/>
    <w:multiLevelType w:val="hybridMultilevel"/>
    <w:tmpl w:val="1CE6E5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86A0422"/>
    <w:multiLevelType w:val="hybridMultilevel"/>
    <w:tmpl w:val="5D36426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9C46211"/>
    <w:multiLevelType w:val="hybridMultilevel"/>
    <w:tmpl w:val="7AC2E816"/>
    <w:lvl w:ilvl="0" w:tplc="04190011">
      <w:start w:val="1"/>
      <w:numFmt w:val="decimal"/>
      <w:lvlText w:val="%1)"/>
      <w:lvlJc w:val="left"/>
      <w:pPr>
        <w:ind w:left="1069" w:hanging="360"/>
      </w:pPr>
    </w:lvl>
    <w:lvl w:ilvl="1" w:tplc="A9A25EA8">
      <w:start w:val="1"/>
      <w:numFmt w:val="russianLower"/>
      <w:lvlText w:val="%2)"/>
      <w:lvlJc w:val="left"/>
      <w:pPr>
        <w:ind w:left="178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0">
    <w:nsid w:val="6C7C292C"/>
    <w:multiLevelType w:val="hybridMultilevel"/>
    <w:tmpl w:val="CBD2D98E"/>
    <w:lvl w:ilvl="0" w:tplc="6C182CF2">
      <w:start w:val="3"/>
      <w:numFmt w:val="bullet"/>
      <w:lvlText w:val="-"/>
      <w:lvlJc w:val="left"/>
      <w:pPr>
        <w:ind w:left="1069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1">
    <w:nsid w:val="6D9C3D22"/>
    <w:multiLevelType w:val="hybridMultilevel"/>
    <w:tmpl w:val="11A42BD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28814C7"/>
    <w:multiLevelType w:val="multilevel"/>
    <w:tmpl w:val="794613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76DA6486"/>
    <w:multiLevelType w:val="multilevel"/>
    <w:tmpl w:val="524EDAB8"/>
    <w:lvl w:ilvl="0">
      <w:start w:val="1"/>
      <w:numFmt w:val="bullet"/>
      <w:lvlText w:val="−"/>
      <w:lvlJc w:val="left"/>
      <w:pPr>
        <w:ind w:left="1068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788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508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28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948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68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88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08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28" w:hanging="360"/>
      </w:pPr>
      <w:rPr>
        <w:rFonts w:ascii="Noto Sans Symbols" w:eastAsia="Noto Sans Symbols" w:hAnsi="Noto Sans Symbols" w:cs="Noto Sans Symbols"/>
      </w:rPr>
    </w:lvl>
  </w:abstractNum>
  <w:num w:numId="1">
    <w:abstractNumId w:val="32"/>
  </w:num>
  <w:num w:numId="2">
    <w:abstractNumId w:val="42"/>
  </w:num>
  <w:num w:numId="3">
    <w:abstractNumId w:val="17"/>
  </w:num>
  <w:num w:numId="4">
    <w:abstractNumId w:val="3"/>
  </w:num>
  <w:num w:numId="5">
    <w:abstractNumId w:val="20"/>
  </w:num>
  <w:num w:numId="6">
    <w:abstractNumId w:val="29"/>
  </w:num>
  <w:num w:numId="7">
    <w:abstractNumId w:val="23"/>
  </w:num>
  <w:num w:numId="8">
    <w:abstractNumId w:val="14"/>
  </w:num>
  <w:num w:numId="9">
    <w:abstractNumId w:val="37"/>
  </w:num>
  <w:num w:numId="10">
    <w:abstractNumId w:val="30"/>
  </w:num>
  <w:num w:numId="11">
    <w:abstractNumId w:val="0"/>
  </w:num>
  <w:num w:numId="12">
    <w:abstractNumId w:val="8"/>
  </w:num>
  <w:num w:numId="13">
    <w:abstractNumId w:val="15"/>
  </w:num>
  <w:num w:numId="14">
    <w:abstractNumId w:val="36"/>
  </w:num>
  <w:num w:numId="15">
    <w:abstractNumId w:val="10"/>
  </w:num>
  <w:num w:numId="16">
    <w:abstractNumId w:val="28"/>
  </w:num>
  <w:num w:numId="17">
    <w:abstractNumId w:val="21"/>
  </w:num>
  <w:num w:numId="18">
    <w:abstractNumId w:val="9"/>
  </w:num>
  <w:num w:numId="19">
    <w:abstractNumId w:val="11"/>
  </w:num>
  <w:num w:numId="20">
    <w:abstractNumId w:val="34"/>
  </w:num>
  <w:num w:numId="21">
    <w:abstractNumId w:val="2"/>
  </w:num>
  <w:num w:numId="22">
    <w:abstractNumId w:val="31"/>
  </w:num>
  <w:num w:numId="23">
    <w:abstractNumId w:val="22"/>
  </w:num>
  <w:num w:numId="24">
    <w:abstractNumId w:val="33"/>
  </w:num>
  <w:num w:numId="25">
    <w:abstractNumId w:val="16"/>
  </w:num>
  <w:num w:numId="26">
    <w:abstractNumId w:val="39"/>
  </w:num>
  <w:num w:numId="27">
    <w:abstractNumId w:val="5"/>
  </w:num>
  <w:num w:numId="28">
    <w:abstractNumId w:val="43"/>
  </w:num>
  <w:num w:numId="29">
    <w:abstractNumId w:val="26"/>
  </w:num>
  <w:num w:numId="30">
    <w:abstractNumId w:val="1"/>
  </w:num>
  <w:num w:numId="31">
    <w:abstractNumId w:val="25"/>
  </w:num>
  <w:num w:numId="32">
    <w:abstractNumId w:val="13"/>
  </w:num>
  <w:num w:numId="33">
    <w:abstractNumId w:val="41"/>
  </w:num>
  <w:num w:numId="34">
    <w:abstractNumId w:val="12"/>
  </w:num>
  <w:num w:numId="35">
    <w:abstractNumId w:val="4"/>
  </w:num>
  <w:num w:numId="36">
    <w:abstractNumId w:val="18"/>
  </w:num>
  <w:num w:numId="37">
    <w:abstractNumId w:val="6"/>
  </w:num>
  <w:num w:numId="38">
    <w:abstractNumId w:val="35"/>
  </w:num>
  <w:num w:numId="39">
    <w:abstractNumId w:val="38"/>
  </w:num>
  <w:num w:numId="40">
    <w:abstractNumId w:val="19"/>
  </w:num>
  <w:num w:numId="41">
    <w:abstractNumId w:val="7"/>
  </w:num>
  <w:num w:numId="42">
    <w:abstractNumId w:val="24"/>
  </w:num>
  <w:num w:numId="43">
    <w:abstractNumId w:val="27"/>
  </w:num>
  <w:num w:numId="44">
    <w:abstractNumId w:val="40"/>
  </w:num>
  <w:numIdMacAtCleanup w:val="1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E784B"/>
    <w:rsid w:val="0001717E"/>
    <w:rsid w:val="00023039"/>
    <w:rsid w:val="000263E0"/>
    <w:rsid w:val="000371E2"/>
    <w:rsid w:val="00037A81"/>
    <w:rsid w:val="00042F3E"/>
    <w:rsid w:val="0004475C"/>
    <w:rsid w:val="00046F58"/>
    <w:rsid w:val="00051428"/>
    <w:rsid w:val="00053EB8"/>
    <w:rsid w:val="00065D44"/>
    <w:rsid w:val="00067212"/>
    <w:rsid w:val="00067227"/>
    <w:rsid w:val="000734EE"/>
    <w:rsid w:val="000744FA"/>
    <w:rsid w:val="00074B6F"/>
    <w:rsid w:val="00083BF8"/>
    <w:rsid w:val="00092883"/>
    <w:rsid w:val="00097E88"/>
    <w:rsid w:val="000A1205"/>
    <w:rsid w:val="000E2147"/>
    <w:rsid w:val="000E3196"/>
    <w:rsid w:val="000E4D89"/>
    <w:rsid w:val="000E7546"/>
    <w:rsid w:val="000F4032"/>
    <w:rsid w:val="000F5AEE"/>
    <w:rsid w:val="000F61BB"/>
    <w:rsid w:val="00100993"/>
    <w:rsid w:val="00106B54"/>
    <w:rsid w:val="00110D7C"/>
    <w:rsid w:val="001147F0"/>
    <w:rsid w:val="0012587D"/>
    <w:rsid w:val="00125896"/>
    <w:rsid w:val="00127AD8"/>
    <w:rsid w:val="00127FAC"/>
    <w:rsid w:val="0013160C"/>
    <w:rsid w:val="00133713"/>
    <w:rsid w:val="001347EF"/>
    <w:rsid w:val="0013738E"/>
    <w:rsid w:val="00144E8F"/>
    <w:rsid w:val="00146F6D"/>
    <w:rsid w:val="00147167"/>
    <w:rsid w:val="00153997"/>
    <w:rsid w:val="001554E2"/>
    <w:rsid w:val="00157AA0"/>
    <w:rsid w:val="00162B1A"/>
    <w:rsid w:val="00171AC6"/>
    <w:rsid w:val="00176CF3"/>
    <w:rsid w:val="00177E29"/>
    <w:rsid w:val="00182829"/>
    <w:rsid w:val="00191CE6"/>
    <w:rsid w:val="00192AB4"/>
    <w:rsid w:val="00195AE0"/>
    <w:rsid w:val="00197C22"/>
    <w:rsid w:val="001A06F9"/>
    <w:rsid w:val="001A2B00"/>
    <w:rsid w:val="001A507C"/>
    <w:rsid w:val="001A7BD7"/>
    <w:rsid w:val="001B1BED"/>
    <w:rsid w:val="001B54E4"/>
    <w:rsid w:val="001C226D"/>
    <w:rsid w:val="001C2B34"/>
    <w:rsid w:val="001C4D8C"/>
    <w:rsid w:val="001C5D30"/>
    <w:rsid w:val="001C7100"/>
    <w:rsid w:val="001D098F"/>
    <w:rsid w:val="001D201E"/>
    <w:rsid w:val="001D37CE"/>
    <w:rsid w:val="001E1085"/>
    <w:rsid w:val="001E3EDC"/>
    <w:rsid w:val="001E4D16"/>
    <w:rsid w:val="001E500C"/>
    <w:rsid w:val="001F0E3B"/>
    <w:rsid w:val="001F12C8"/>
    <w:rsid w:val="001F2FD3"/>
    <w:rsid w:val="001F3E28"/>
    <w:rsid w:val="001F3FBB"/>
    <w:rsid w:val="001F43F2"/>
    <w:rsid w:val="001F6332"/>
    <w:rsid w:val="0020347E"/>
    <w:rsid w:val="00204285"/>
    <w:rsid w:val="00205E6C"/>
    <w:rsid w:val="00211236"/>
    <w:rsid w:val="002126D4"/>
    <w:rsid w:val="00215A80"/>
    <w:rsid w:val="00216110"/>
    <w:rsid w:val="0021620B"/>
    <w:rsid w:val="0021755A"/>
    <w:rsid w:val="002208F7"/>
    <w:rsid w:val="002214B1"/>
    <w:rsid w:val="002342CE"/>
    <w:rsid w:val="002508D6"/>
    <w:rsid w:val="00254C60"/>
    <w:rsid w:val="00257E92"/>
    <w:rsid w:val="0026190A"/>
    <w:rsid w:val="00261BCF"/>
    <w:rsid w:val="002622E7"/>
    <w:rsid w:val="00262565"/>
    <w:rsid w:val="00263325"/>
    <w:rsid w:val="002672E8"/>
    <w:rsid w:val="00273234"/>
    <w:rsid w:val="0028683C"/>
    <w:rsid w:val="002877FC"/>
    <w:rsid w:val="00290E8F"/>
    <w:rsid w:val="00294B0A"/>
    <w:rsid w:val="002A315E"/>
    <w:rsid w:val="002A4807"/>
    <w:rsid w:val="002A6EEA"/>
    <w:rsid w:val="002A73F6"/>
    <w:rsid w:val="002A7538"/>
    <w:rsid w:val="002A7DE1"/>
    <w:rsid w:val="002C40D7"/>
    <w:rsid w:val="002D0FE9"/>
    <w:rsid w:val="002D5589"/>
    <w:rsid w:val="002E666E"/>
    <w:rsid w:val="002F00E5"/>
    <w:rsid w:val="002F247E"/>
    <w:rsid w:val="00300539"/>
    <w:rsid w:val="00303A23"/>
    <w:rsid w:val="00304559"/>
    <w:rsid w:val="00305E10"/>
    <w:rsid w:val="003069F2"/>
    <w:rsid w:val="00313AFC"/>
    <w:rsid w:val="00314B32"/>
    <w:rsid w:val="00316041"/>
    <w:rsid w:val="00322B39"/>
    <w:rsid w:val="00322DFE"/>
    <w:rsid w:val="00323E77"/>
    <w:rsid w:val="0033401F"/>
    <w:rsid w:val="0033598A"/>
    <w:rsid w:val="00341338"/>
    <w:rsid w:val="00355F6A"/>
    <w:rsid w:val="003610F5"/>
    <w:rsid w:val="003611E4"/>
    <w:rsid w:val="003613C2"/>
    <w:rsid w:val="00361732"/>
    <w:rsid w:val="00362057"/>
    <w:rsid w:val="00367821"/>
    <w:rsid w:val="00371AA3"/>
    <w:rsid w:val="00377898"/>
    <w:rsid w:val="003833B2"/>
    <w:rsid w:val="00384650"/>
    <w:rsid w:val="00384722"/>
    <w:rsid w:val="003916DE"/>
    <w:rsid w:val="00393C13"/>
    <w:rsid w:val="00393F1F"/>
    <w:rsid w:val="00395721"/>
    <w:rsid w:val="00397242"/>
    <w:rsid w:val="003A0EE5"/>
    <w:rsid w:val="003B3FB2"/>
    <w:rsid w:val="003B712C"/>
    <w:rsid w:val="003C29C1"/>
    <w:rsid w:val="003C5077"/>
    <w:rsid w:val="003D0C88"/>
    <w:rsid w:val="003D17F1"/>
    <w:rsid w:val="003D425C"/>
    <w:rsid w:val="003D61BD"/>
    <w:rsid w:val="003E24EF"/>
    <w:rsid w:val="003E4B47"/>
    <w:rsid w:val="003E784B"/>
    <w:rsid w:val="003F153F"/>
    <w:rsid w:val="00406930"/>
    <w:rsid w:val="0041163A"/>
    <w:rsid w:val="00426D45"/>
    <w:rsid w:val="00430918"/>
    <w:rsid w:val="00433E51"/>
    <w:rsid w:val="00436210"/>
    <w:rsid w:val="00437CAB"/>
    <w:rsid w:val="00442118"/>
    <w:rsid w:val="0046245D"/>
    <w:rsid w:val="0046737E"/>
    <w:rsid w:val="00475621"/>
    <w:rsid w:val="00475759"/>
    <w:rsid w:val="004807B3"/>
    <w:rsid w:val="00484C43"/>
    <w:rsid w:val="00486179"/>
    <w:rsid w:val="00491A28"/>
    <w:rsid w:val="0049290A"/>
    <w:rsid w:val="00492A16"/>
    <w:rsid w:val="00492FDD"/>
    <w:rsid w:val="004A659D"/>
    <w:rsid w:val="004C03C4"/>
    <w:rsid w:val="004C0615"/>
    <w:rsid w:val="004C6F65"/>
    <w:rsid w:val="004D2EBA"/>
    <w:rsid w:val="004D3889"/>
    <w:rsid w:val="004E233A"/>
    <w:rsid w:val="004E4AD4"/>
    <w:rsid w:val="004E675E"/>
    <w:rsid w:val="004F0FC4"/>
    <w:rsid w:val="004F48ED"/>
    <w:rsid w:val="004F5CF3"/>
    <w:rsid w:val="004F701C"/>
    <w:rsid w:val="00500BE3"/>
    <w:rsid w:val="00501091"/>
    <w:rsid w:val="00507285"/>
    <w:rsid w:val="00507BC5"/>
    <w:rsid w:val="00510503"/>
    <w:rsid w:val="005124F2"/>
    <w:rsid w:val="00513EC8"/>
    <w:rsid w:val="00515DE0"/>
    <w:rsid w:val="00517496"/>
    <w:rsid w:val="00521E8D"/>
    <w:rsid w:val="005258E0"/>
    <w:rsid w:val="00525DF3"/>
    <w:rsid w:val="00534E0D"/>
    <w:rsid w:val="00535B93"/>
    <w:rsid w:val="00542065"/>
    <w:rsid w:val="005444B1"/>
    <w:rsid w:val="005453BC"/>
    <w:rsid w:val="00565DFD"/>
    <w:rsid w:val="005730CA"/>
    <w:rsid w:val="00576B60"/>
    <w:rsid w:val="00577055"/>
    <w:rsid w:val="00577816"/>
    <w:rsid w:val="00584434"/>
    <w:rsid w:val="00584B78"/>
    <w:rsid w:val="00587C2B"/>
    <w:rsid w:val="005A0946"/>
    <w:rsid w:val="005B5AA2"/>
    <w:rsid w:val="005B5C2C"/>
    <w:rsid w:val="005B63B8"/>
    <w:rsid w:val="005C08A5"/>
    <w:rsid w:val="005C41C9"/>
    <w:rsid w:val="005C5393"/>
    <w:rsid w:val="005C5B7E"/>
    <w:rsid w:val="005D3272"/>
    <w:rsid w:val="005E252A"/>
    <w:rsid w:val="005E4961"/>
    <w:rsid w:val="005E4D3F"/>
    <w:rsid w:val="005E5F96"/>
    <w:rsid w:val="005E6E9C"/>
    <w:rsid w:val="005F032B"/>
    <w:rsid w:val="005F2B96"/>
    <w:rsid w:val="005F4468"/>
    <w:rsid w:val="0060103D"/>
    <w:rsid w:val="00602D2B"/>
    <w:rsid w:val="006042D3"/>
    <w:rsid w:val="00604C8B"/>
    <w:rsid w:val="006140D4"/>
    <w:rsid w:val="00626ABE"/>
    <w:rsid w:val="00627D2C"/>
    <w:rsid w:val="00631596"/>
    <w:rsid w:val="006407A4"/>
    <w:rsid w:val="00641FAF"/>
    <w:rsid w:val="00651CBC"/>
    <w:rsid w:val="0065337B"/>
    <w:rsid w:val="006575DD"/>
    <w:rsid w:val="00664DD4"/>
    <w:rsid w:val="00665641"/>
    <w:rsid w:val="006668B1"/>
    <w:rsid w:val="00666960"/>
    <w:rsid w:val="006832C9"/>
    <w:rsid w:val="00683BD6"/>
    <w:rsid w:val="00687B84"/>
    <w:rsid w:val="00690452"/>
    <w:rsid w:val="0069046C"/>
    <w:rsid w:val="00690D37"/>
    <w:rsid w:val="00690FB1"/>
    <w:rsid w:val="00693858"/>
    <w:rsid w:val="00696BB0"/>
    <w:rsid w:val="006A4A4A"/>
    <w:rsid w:val="006C6515"/>
    <w:rsid w:val="006D4AE8"/>
    <w:rsid w:val="006D63D8"/>
    <w:rsid w:val="006E019D"/>
    <w:rsid w:val="006F26E3"/>
    <w:rsid w:val="006F444C"/>
    <w:rsid w:val="006F7D2D"/>
    <w:rsid w:val="00705708"/>
    <w:rsid w:val="00706C90"/>
    <w:rsid w:val="007228EF"/>
    <w:rsid w:val="00733422"/>
    <w:rsid w:val="00736EDC"/>
    <w:rsid w:val="00737B80"/>
    <w:rsid w:val="00742DAA"/>
    <w:rsid w:val="00742F30"/>
    <w:rsid w:val="00747BAC"/>
    <w:rsid w:val="007500E7"/>
    <w:rsid w:val="007609CD"/>
    <w:rsid w:val="00763DA4"/>
    <w:rsid w:val="00763E57"/>
    <w:rsid w:val="00771B57"/>
    <w:rsid w:val="00782F2D"/>
    <w:rsid w:val="0078341E"/>
    <w:rsid w:val="00784325"/>
    <w:rsid w:val="00786D57"/>
    <w:rsid w:val="0079599D"/>
    <w:rsid w:val="00796BCF"/>
    <w:rsid w:val="007A1D2D"/>
    <w:rsid w:val="007A57AE"/>
    <w:rsid w:val="007A6751"/>
    <w:rsid w:val="007B19E6"/>
    <w:rsid w:val="007C471D"/>
    <w:rsid w:val="007C6494"/>
    <w:rsid w:val="007D0A25"/>
    <w:rsid w:val="007D0D5B"/>
    <w:rsid w:val="007D1223"/>
    <w:rsid w:val="007D2696"/>
    <w:rsid w:val="007D2997"/>
    <w:rsid w:val="007E1885"/>
    <w:rsid w:val="007E4929"/>
    <w:rsid w:val="007E4F6E"/>
    <w:rsid w:val="007E5596"/>
    <w:rsid w:val="007E5BAA"/>
    <w:rsid w:val="007F32E3"/>
    <w:rsid w:val="007F52A6"/>
    <w:rsid w:val="00801C0B"/>
    <w:rsid w:val="00801E49"/>
    <w:rsid w:val="00802CCB"/>
    <w:rsid w:val="00803AE7"/>
    <w:rsid w:val="00812B4B"/>
    <w:rsid w:val="00812F8C"/>
    <w:rsid w:val="00817C43"/>
    <w:rsid w:val="00833EE3"/>
    <w:rsid w:val="008363C8"/>
    <w:rsid w:val="0083708F"/>
    <w:rsid w:val="008426E7"/>
    <w:rsid w:val="00843171"/>
    <w:rsid w:val="00850AAF"/>
    <w:rsid w:val="00854283"/>
    <w:rsid w:val="00856012"/>
    <w:rsid w:val="008602DD"/>
    <w:rsid w:val="00861637"/>
    <w:rsid w:val="00861B62"/>
    <w:rsid w:val="00863617"/>
    <w:rsid w:val="00863C59"/>
    <w:rsid w:val="00863F98"/>
    <w:rsid w:val="008674D0"/>
    <w:rsid w:val="00867D98"/>
    <w:rsid w:val="00870B54"/>
    <w:rsid w:val="008720AB"/>
    <w:rsid w:val="00872557"/>
    <w:rsid w:val="00894F68"/>
    <w:rsid w:val="00897032"/>
    <w:rsid w:val="008A7485"/>
    <w:rsid w:val="008B1CAB"/>
    <w:rsid w:val="008B6D94"/>
    <w:rsid w:val="008C02C6"/>
    <w:rsid w:val="008D5FBC"/>
    <w:rsid w:val="008F2D7C"/>
    <w:rsid w:val="008F4009"/>
    <w:rsid w:val="008F7418"/>
    <w:rsid w:val="00906066"/>
    <w:rsid w:val="0090652E"/>
    <w:rsid w:val="0091153A"/>
    <w:rsid w:val="00915B57"/>
    <w:rsid w:val="00924E57"/>
    <w:rsid w:val="00926585"/>
    <w:rsid w:val="0093095B"/>
    <w:rsid w:val="00941B3B"/>
    <w:rsid w:val="00944CB1"/>
    <w:rsid w:val="00947008"/>
    <w:rsid w:val="0094767C"/>
    <w:rsid w:val="00950A26"/>
    <w:rsid w:val="00954285"/>
    <w:rsid w:val="00954349"/>
    <w:rsid w:val="00955F18"/>
    <w:rsid w:val="00956072"/>
    <w:rsid w:val="00967431"/>
    <w:rsid w:val="009723F9"/>
    <w:rsid w:val="009731F9"/>
    <w:rsid w:val="00975213"/>
    <w:rsid w:val="009804C5"/>
    <w:rsid w:val="009806A2"/>
    <w:rsid w:val="009857E6"/>
    <w:rsid w:val="009917F6"/>
    <w:rsid w:val="0099333B"/>
    <w:rsid w:val="00993F80"/>
    <w:rsid w:val="009967CE"/>
    <w:rsid w:val="009A3E9B"/>
    <w:rsid w:val="009A4C11"/>
    <w:rsid w:val="009A739A"/>
    <w:rsid w:val="009C4A1B"/>
    <w:rsid w:val="009C64BF"/>
    <w:rsid w:val="009C73FA"/>
    <w:rsid w:val="009D0482"/>
    <w:rsid w:val="009D07BB"/>
    <w:rsid w:val="009D2970"/>
    <w:rsid w:val="009D6C35"/>
    <w:rsid w:val="009E1BC2"/>
    <w:rsid w:val="009E405C"/>
    <w:rsid w:val="009F0617"/>
    <w:rsid w:val="009F1E23"/>
    <w:rsid w:val="009F5933"/>
    <w:rsid w:val="00A01F60"/>
    <w:rsid w:val="00A05BA1"/>
    <w:rsid w:val="00A0600E"/>
    <w:rsid w:val="00A0608D"/>
    <w:rsid w:val="00A13998"/>
    <w:rsid w:val="00A13E16"/>
    <w:rsid w:val="00A13F1C"/>
    <w:rsid w:val="00A1458D"/>
    <w:rsid w:val="00A16799"/>
    <w:rsid w:val="00A16CA5"/>
    <w:rsid w:val="00A21DF5"/>
    <w:rsid w:val="00A24DE9"/>
    <w:rsid w:val="00A25C0F"/>
    <w:rsid w:val="00A33F1D"/>
    <w:rsid w:val="00A40DEB"/>
    <w:rsid w:val="00A43D3C"/>
    <w:rsid w:val="00A448CC"/>
    <w:rsid w:val="00A45BED"/>
    <w:rsid w:val="00A46179"/>
    <w:rsid w:val="00A52160"/>
    <w:rsid w:val="00A5371A"/>
    <w:rsid w:val="00A53833"/>
    <w:rsid w:val="00A6387A"/>
    <w:rsid w:val="00A64154"/>
    <w:rsid w:val="00A71C32"/>
    <w:rsid w:val="00A720DB"/>
    <w:rsid w:val="00A73D16"/>
    <w:rsid w:val="00A81B46"/>
    <w:rsid w:val="00A82ED6"/>
    <w:rsid w:val="00A842F5"/>
    <w:rsid w:val="00A84380"/>
    <w:rsid w:val="00A85CD9"/>
    <w:rsid w:val="00A94DC9"/>
    <w:rsid w:val="00A970CD"/>
    <w:rsid w:val="00AA2459"/>
    <w:rsid w:val="00AA33B5"/>
    <w:rsid w:val="00AA7E94"/>
    <w:rsid w:val="00AB0945"/>
    <w:rsid w:val="00AB3234"/>
    <w:rsid w:val="00AB3E73"/>
    <w:rsid w:val="00AB6FE9"/>
    <w:rsid w:val="00AC32B1"/>
    <w:rsid w:val="00AC3E9F"/>
    <w:rsid w:val="00AC4CFE"/>
    <w:rsid w:val="00AC555A"/>
    <w:rsid w:val="00AC7206"/>
    <w:rsid w:val="00AE1FE7"/>
    <w:rsid w:val="00AE2008"/>
    <w:rsid w:val="00AE2709"/>
    <w:rsid w:val="00AE50BB"/>
    <w:rsid w:val="00AE5EF4"/>
    <w:rsid w:val="00AF0FE4"/>
    <w:rsid w:val="00AF1993"/>
    <w:rsid w:val="00B04EC9"/>
    <w:rsid w:val="00B05308"/>
    <w:rsid w:val="00B06B54"/>
    <w:rsid w:val="00B13C84"/>
    <w:rsid w:val="00B25C9E"/>
    <w:rsid w:val="00B2668E"/>
    <w:rsid w:val="00B31239"/>
    <w:rsid w:val="00B36DE2"/>
    <w:rsid w:val="00B441EF"/>
    <w:rsid w:val="00B44B6D"/>
    <w:rsid w:val="00B44D36"/>
    <w:rsid w:val="00B46BAD"/>
    <w:rsid w:val="00B51692"/>
    <w:rsid w:val="00B51F47"/>
    <w:rsid w:val="00B56B9B"/>
    <w:rsid w:val="00B573C5"/>
    <w:rsid w:val="00B6444A"/>
    <w:rsid w:val="00B65692"/>
    <w:rsid w:val="00B72BA4"/>
    <w:rsid w:val="00B745FD"/>
    <w:rsid w:val="00B74CF2"/>
    <w:rsid w:val="00B75F47"/>
    <w:rsid w:val="00B76579"/>
    <w:rsid w:val="00B86D0D"/>
    <w:rsid w:val="00B90442"/>
    <w:rsid w:val="00B96A38"/>
    <w:rsid w:val="00BA4526"/>
    <w:rsid w:val="00BB0AEB"/>
    <w:rsid w:val="00BB1410"/>
    <w:rsid w:val="00BD1C38"/>
    <w:rsid w:val="00BD73B7"/>
    <w:rsid w:val="00BD7F8C"/>
    <w:rsid w:val="00BE2B41"/>
    <w:rsid w:val="00BE358F"/>
    <w:rsid w:val="00BE6D68"/>
    <w:rsid w:val="00BE7666"/>
    <w:rsid w:val="00BF1C56"/>
    <w:rsid w:val="00BF4B57"/>
    <w:rsid w:val="00C137B8"/>
    <w:rsid w:val="00C14164"/>
    <w:rsid w:val="00C16772"/>
    <w:rsid w:val="00C22973"/>
    <w:rsid w:val="00C23ABC"/>
    <w:rsid w:val="00C26842"/>
    <w:rsid w:val="00C31F16"/>
    <w:rsid w:val="00C33A4B"/>
    <w:rsid w:val="00C35212"/>
    <w:rsid w:val="00C357EF"/>
    <w:rsid w:val="00C35C69"/>
    <w:rsid w:val="00C36F60"/>
    <w:rsid w:val="00C37C1F"/>
    <w:rsid w:val="00C41E57"/>
    <w:rsid w:val="00C47001"/>
    <w:rsid w:val="00C47142"/>
    <w:rsid w:val="00C4744D"/>
    <w:rsid w:val="00C57EE5"/>
    <w:rsid w:val="00C65369"/>
    <w:rsid w:val="00C70EBC"/>
    <w:rsid w:val="00C73C0E"/>
    <w:rsid w:val="00C74D5A"/>
    <w:rsid w:val="00C75367"/>
    <w:rsid w:val="00C77F44"/>
    <w:rsid w:val="00C93848"/>
    <w:rsid w:val="00C95836"/>
    <w:rsid w:val="00C9760E"/>
    <w:rsid w:val="00CA1D53"/>
    <w:rsid w:val="00CA3BD1"/>
    <w:rsid w:val="00CA6370"/>
    <w:rsid w:val="00CC4C2E"/>
    <w:rsid w:val="00CD134A"/>
    <w:rsid w:val="00CD7E20"/>
    <w:rsid w:val="00CE121B"/>
    <w:rsid w:val="00CE17AA"/>
    <w:rsid w:val="00CE33BE"/>
    <w:rsid w:val="00CF7783"/>
    <w:rsid w:val="00D0394E"/>
    <w:rsid w:val="00D16AED"/>
    <w:rsid w:val="00D20B32"/>
    <w:rsid w:val="00D259BD"/>
    <w:rsid w:val="00D25B6C"/>
    <w:rsid w:val="00D27E12"/>
    <w:rsid w:val="00D33626"/>
    <w:rsid w:val="00D34066"/>
    <w:rsid w:val="00D357A1"/>
    <w:rsid w:val="00D37E0E"/>
    <w:rsid w:val="00D4111D"/>
    <w:rsid w:val="00D44926"/>
    <w:rsid w:val="00D44CA1"/>
    <w:rsid w:val="00D56E98"/>
    <w:rsid w:val="00D62C8F"/>
    <w:rsid w:val="00D64860"/>
    <w:rsid w:val="00D7056A"/>
    <w:rsid w:val="00D72A36"/>
    <w:rsid w:val="00D75289"/>
    <w:rsid w:val="00D766EE"/>
    <w:rsid w:val="00D8106A"/>
    <w:rsid w:val="00D8465B"/>
    <w:rsid w:val="00D94BF4"/>
    <w:rsid w:val="00D94E3A"/>
    <w:rsid w:val="00DA0FE0"/>
    <w:rsid w:val="00DA6408"/>
    <w:rsid w:val="00DA7F91"/>
    <w:rsid w:val="00DB17BB"/>
    <w:rsid w:val="00DB427D"/>
    <w:rsid w:val="00DB4F6E"/>
    <w:rsid w:val="00DC340D"/>
    <w:rsid w:val="00DD061D"/>
    <w:rsid w:val="00DD18D7"/>
    <w:rsid w:val="00DE1D4E"/>
    <w:rsid w:val="00DE3110"/>
    <w:rsid w:val="00DE3EA9"/>
    <w:rsid w:val="00DE5DFB"/>
    <w:rsid w:val="00DF1D76"/>
    <w:rsid w:val="00DF2896"/>
    <w:rsid w:val="00DF5E75"/>
    <w:rsid w:val="00DF7F3B"/>
    <w:rsid w:val="00E021A7"/>
    <w:rsid w:val="00E03B6E"/>
    <w:rsid w:val="00E052B8"/>
    <w:rsid w:val="00E06A7F"/>
    <w:rsid w:val="00E07A03"/>
    <w:rsid w:val="00E102A5"/>
    <w:rsid w:val="00E117B7"/>
    <w:rsid w:val="00E134D1"/>
    <w:rsid w:val="00E143AD"/>
    <w:rsid w:val="00E171D1"/>
    <w:rsid w:val="00E32E1B"/>
    <w:rsid w:val="00E3372B"/>
    <w:rsid w:val="00E52185"/>
    <w:rsid w:val="00E56783"/>
    <w:rsid w:val="00E65253"/>
    <w:rsid w:val="00E660AB"/>
    <w:rsid w:val="00E66538"/>
    <w:rsid w:val="00E706C4"/>
    <w:rsid w:val="00E717DA"/>
    <w:rsid w:val="00E75ADD"/>
    <w:rsid w:val="00E773C2"/>
    <w:rsid w:val="00E84CA4"/>
    <w:rsid w:val="00E92FA5"/>
    <w:rsid w:val="00E96321"/>
    <w:rsid w:val="00EA00AC"/>
    <w:rsid w:val="00EA42B4"/>
    <w:rsid w:val="00EA771B"/>
    <w:rsid w:val="00EB0DD1"/>
    <w:rsid w:val="00EB27B6"/>
    <w:rsid w:val="00EB29EA"/>
    <w:rsid w:val="00EC02DC"/>
    <w:rsid w:val="00EC694B"/>
    <w:rsid w:val="00ED6327"/>
    <w:rsid w:val="00ED720A"/>
    <w:rsid w:val="00EE29B8"/>
    <w:rsid w:val="00EE5817"/>
    <w:rsid w:val="00EF33AB"/>
    <w:rsid w:val="00EF3421"/>
    <w:rsid w:val="00EF6757"/>
    <w:rsid w:val="00F00DF1"/>
    <w:rsid w:val="00F04419"/>
    <w:rsid w:val="00F060A9"/>
    <w:rsid w:val="00F16232"/>
    <w:rsid w:val="00F1739F"/>
    <w:rsid w:val="00F226A5"/>
    <w:rsid w:val="00F33533"/>
    <w:rsid w:val="00F414FC"/>
    <w:rsid w:val="00F46FAD"/>
    <w:rsid w:val="00F5389B"/>
    <w:rsid w:val="00F57B14"/>
    <w:rsid w:val="00F620D5"/>
    <w:rsid w:val="00F64C78"/>
    <w:rsid w:val="00F6614A"/>
    <w:rsid w:val="00F81A92"/>
    <w:rsid w:val="00F87355"/>
    <w:rsid w:val="00F91BDA"/>
    <w:rsid w:val="00F933A4"/>
    <w:rsid w:val="00FA2A29"/>
    <w:rsid w:val="00FA2CFE"/>
    <w:rsid w:val="00FA65E8"/>
    <w:rsid w:val="00FB163A"/>
    <w:rsid w:val="00FB4A69"/>
    <w:rsid w:val="00FB4F69"/>
    <w:rsid w:val="00FB5592"/>
    <w:rsid w:val="00FC4774"/>
    <w:rsid w:val="00FC48C2"/>
    <w:rsid w:val="00FC539B"/>
    <w:rsid w:val="00FC5761"/>
    <w:rsid w:val="00FD7075"/>
    <w:rsid w:val="00FE2902"/>
    <w:rsid w:val="00FF3C6B"/>
    <w:rsid w:val="00FF7A7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0539"/>
    <w:pPr>
      <w:spacing w:after="160" w:line="259" w:lineRule="auto"/>
    </w:pPr>
    <w:rPr>
      <w:sz w:val="28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9731F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2">
    <w:name w:val="heading 2"/>
    <w:basedOn w:val="a"/>
    <w:next w:val="a"/>
    <w:link w:val="20"/>
    <w:rsid w:val="00C16772"/>
    <w:pPr>
      <w:keepNext/>
      <w:keepLines/>
      <w:spacing w:before="360" w:after="80" w:line="360" w:lineRule="auto"/>
      <w:ind w:left="708"/>
      <w:jc w:val="both"/>
      <w:outlineLvl w:val="1"/>
    </w:pPr>
    <w:rPr>
      <w:rFonts w:eastAsia="Times New Roman"/>
      <w:b/>
      <w:sz w:val="36"/>
      <w:szCs w:val="36"/>
      <w:lang w:eastAsia="ru-RU"/>
    </w:rPr>
  </w:style>
  <w:style w:type="paragraph" w:styleId="3">
    <w:name w:val="heading 3"/>
    <w:basedOn w:val="a"/>
    <w:link w:val="30"/>
    <w:qFormat/>
    <w:rsid w:val="00576B60"/>
    <w:pPr>
      <w:spacing w:before="100" w:beforeAutospacing="1" w:after="100" w:afterAutospacing="1" w:line="240" w:lineRule="auto"/>
      <w:outlineLvl w:val="2"/>
    </w:pPr>
    <w:rPr>
      <w:rFonts w:eastAsia="Times New Roman"/>
      <w:b/>
      <w:bCs/>
      <w:sz w:val="27"/>
      <w:szCs w:val="27"/>
      <w:lang w:eastAsia="ru-RU"/>
    </w:rPr>
  </w:style>
  <w:style w:type="paragraph" w:styleId="4">
    <w:name w:val="heading 4"/>
    <w:basedOn w:val="a"/>
    <w:next w:val="a"/>
    <w:link w:val="40"/>
    <w:rsid w:val="00C16772"/>
    <w:pPr>
      <w:keepNext/>
      <w:keepLines/>
      <w:spacing w:before="240" w:after="40" w:line="360" w:lineRule="auto"/>
      <w:ind w:left="708"/>
      <w:jc w:val="both"/>
      <w:outlineLvl w:val="3"/>
    </w:pPr>
    <w:rPr>
      <w:rFonts w:eastAsia="Times New Roman"/>
      <w:b/>
      <w:sz w:val="24"/>
      <w:szCs w:val="24"/>
      <w:lang w:eastAsia="ru-RU"/>
    </w:rPr>
  </w:style>
  <w:style w:type="paragraph" w:styleId="5">
    <w:name w:val="heading 5"/>
    <w:basedOn w:val="a"/>
    <w:next w:val="a"/>
    <w:link w:val="50"/>
    <w:rsid w:val="00C16772"/>
    <w:pPr>
      <w:keepNext/>
      <w:keepLines/>
      <w:spacing w:before="220" w:after="40" w:line="360" w:lineRule="auto"/>
      <w:ind w:left="708"/>
      <w:jc w:val="both"/>
      <w:outlineLvl w:val="4"/>
    </w:pPr>
    <w:rPr>
      <w:rFonts w:eastAsia="Times New Roman"/>
      <w:b/>
      <w:sz w:val="22"/>
      <w:lang w:eastAsia="ru-RU"/>
    </w:rPr>
  </w:style>
  <w:style w:type="paragraph" w:styleId="6">
    <w:name w:val="heading 6"/>
    <w:basedOn w:val="a"/>
    <w:next w:val="a"/>
    <w:link w:val="60"/>
    <w:rsid w:val="00C16772"/>
    <w:pPr>
      <w:keepNext/>
      <w:keepLines/>
      <w:spacing w:before="200" w:after="40" w:line="360" w:lineRule="auto"/>
      <w:ind w:left="708"/>
      <w:jc w:val="both"/>
      <w:outlineLvl w:val="5"/>
    </w:pPr>
    <w:rPr>
      <w:rFonts w:eastAsia="Times New Roman"/>
      <w:b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65253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3C5077"/>
    <w:rPr>
      <w:sz w:val="24"/>
      <w:szCs w:val="24"/>
    </w:rPr>
  </w:style>
  <w:style w:type="table" w:styleId="a5">
    <w:name w:val="Table Grid"/>
    <w:basedOn w:val="a1"/>
    <w:uiPriority w:val="39"/>
    <w:rsid w:val="003C50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uiPriority w:val="99"/>
    <w:semiHidden/>
    <w:rsid w:val="00397242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EF34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EF3421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6042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6042D3"/>
  </w:style>
  <w:style w:type="paragraph" w:styleId="ab">
    <w:name w:val="footer"/>
    <w:basedOn w:val="a"/>
    <w:link w:val="ac"/>
    <w:uiPriority w:val="99"/>
    <w:unhideWhenUsed/>
    <w:rsid w:val="006042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6042D3"/>
  </w:style>
  <w:style w:type="table" w:customStyle="1" w:styleId="11">
    <w:name w:val="Сетка таблицы1"/>
    <w:basedOn w:val="a1"/>
    <w:next w:val="a5"/>
    <w:uiPriority w:val="39"/>
    <w:rsid w:val="00E117B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Hyperlink"/>
    <w:uiPriority w:val="99"/>
    <w:unhideWhenUsed/>
    <w:rsid w:val="004F0FC4"/>
    <w:rPr>
      <w:color w:val="0563C1"/>
      <w:u w:val="single"/>
    </w:rPr>
  </w:style>
  <w:style w:type="character" w:customStyle="1" w:styleId="12">
    <w:name w:val="Неразрешенное упоминание1"/>
    <w:uiPriority w:val="99"/>
    <w:semiHidden/>
    <w:unhideWhenUsed/>
    <w:rsid w:val="004F0FC4"/>
    <w:rPr>
      <w:color w:val="605E5C"/>
      <w:shd w:val="clear" w:color="auto" w:fill="E1DFDD"/>
    </w:rPr>
  </w:style>
  <w:style w:type="paragraph" w:customStyle="1" w:styleId="ae">
    <w:name w:val="_Код_с_отступом"/>
    <w:basedOn w:val="a"/>
    <w:next w:val="a"/>
    <w:qFormat/>
    <w:rsid w:val="00273234"/>
    <w:pPr>
      <w:spacing w:before="120" w:after="240" w:line="288" w:lineRule="auto"/>
      <w:ind w:firstLine="709"/>
      <w:contextualSpacing/>
      <w:jc w:val="both"/>
    </w:pPr>
    <w:rPr>
      <w:rFonts w:ascii="Calibri" w:hAnsi="Calibri" w:cs="Calibri"/>
      <w:b/>
      <w:spacing w:val="20"/>
      <w:lang w:val="en-US"/>
    </w:rPr>
  </w:style>
  <w:style w:type="paragraph" w:customStyle="1" w:styleId="af">
    <w:name w:val="_Код_без_отступа"/>
    <w:basedOn w:val="ae"/>
    <w:next w:val="af0"/>
    <w:qFormat/>
    <w:rsid w:val="00DA0FE0"/>
    <w:pPr>
      <w:ind w:firstLine="0"/>
    </w:pPr>
  </w:style>
  <w:style w:type="paragraph" w:customStyle="1" w:styleId="af0">
    <w:name w:val="_Текст_с_отступом"/>
    <w:basedOn w:val="a"/>
    <w:qFormat/>
    <w:rsid w:val="00534E0D"/>
    <w:pPr>
      <w:spacing w:after="0" w:line="288" w:lineRule="auto"/>
      <w:ind w:firstLine="709"/>
      <w:jc w:val="both"/>
    </w:pPr>
    <w:rPr>
      <w:rFonts w:eastAsiaTheme="minorHAnsi" w:cstheme="minorBidi"/>
      <w:szCs w:val="28"/>
    </w:rPr>
  </w:style>
  <w:style w:type="paragraph" w:customStyle="1" w:styleId="af1">
    <w:name w:val="_Текст_без_отступа"/>
    <w:basedOn w:val="af0"/>
    <w:next w:val="af0"/>
    <w:qFormat/>
    <w:rsid w:val="00341338"/>
    <w:pPr>
      <w:ind w:firstLine="0"/>
    </w:pPr>
  </w:style>
  <w:style w:type="character" w:customStyle="1" w:styleId="30">
    <w:name w:val="Заголовок 3 Знак"/>
    <w:basedOn w:val="a0"/>
    <w:link w:val="3"/>
    <w:uiPriority w:val="9"/>
    <w:rsid w:val="00576B60"/>
    <w:rPr>
      <w:rFonts w:eastAsia="Times New Roman"/>
      <w:b/>
      <w:bCs/>
      <w:sz w:val="27"/>
      <w:szCs w:val="27"/>
    </w:rPr>
  </w:style>
  <w:style w:type="numbering" w:customStyle="1" w:styleId="13">
    <w:name w:val="Нет списка1"/>
    <w:next w:val="a2"/>
    <w:uiPriority w:val="99"/>
    <w:semiHidden/>
    <w:unhideWhenUsed/>
    <w:rsid w:val="00576B60"/>
  </w:style>
  <w:style w:type="table" w:customStyle="1" w:styleId="21">
    <w:name w:val="Сетка таблицы2"/>
    <w:basedOn w:val="a1"/>
    <w:next w:val="a5"/>
    <w:uiPriority w:val="39"/>
    <w:rsid w:val="00576B60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Strong"/>
    <w:basedOn w:val="a0"/>
    <w:uiPriority w:val="22"/>
    <w:qFormat/>
    <w:rsid w:val="00576B60"/>
    <w:rPr>
      <w:b/>
      <w:bCs/>
    </w:rPr>
  </w:style>
  <w:style w:type="character" w:styleId="af3">
    <w:name w:val="Emphasis"/>
    <w:basedOn w:val="a0"/>
    <w:uiPriority w:val="20"/>
    <w:qFormat/>
    <w:rsid w:val="00576B60"/>
    <w:rPr>
      <w:i/>
      <w:iCs/>
    </w:rPr>
  </w:style>
  <w:style w:type="paragraph" w:styleId="HTML">
    <w:name w:val="HTML Preformatted"/>
    <w:basedOn w:val="a"/>
    <w:link w:val="HTML0"/>
    <w:uiPriority w:val="99"/>
    <w:unhideWhenUsed/>
    <w:rsid w:val="00576B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576B60"/>
    <w:rPr>
      <w:rFonts w:ascii="Courier New" w:eastAsia="Times New Roman" w:hAnsi="Courier New" w:cs="Courier New"/>
    </w:rPr>
  </w:style>
  <w:style w:type="character" w:styleId="HTML1">
    <w:name w:val="HTML Variable"/>
    <w:basedOn w:val="a0"/>
    <w:uiPriority w:val="99"/>
    <w:semiHidden/>
    <w:unhideWhenUsed/>
    <w:rsid w:val="00576B60"/>
    <w:rPr>
      <w:i/>
      <w:iCs/>
    </w:rPr>
  </w:style>
  <w:style w:type="character" w:styleId="HTML2">
    <w:name w:val="HTML Code"/>
    <w:basedOn w:val="a0"/>
    <w:uiPriority w:val="99"/>
    <w:semiHidden/>
    <w:unhideWhenUsed/>
    <w:rsid w:val="00576B60"/>
    <w:rPr>
      <w:rFonts w:ascii="Courier New" w:eastAsia="Times New Roman" w:hAnsi="Courier New" w:cs="Courier New"/>
      <w:sz w:val="20"/>
      <w:szCs w:val="20"/>
    </w:rPr>
  </w:style>
  <w:style w:type="table" w:customStyle="1" w:styleId="31">
    <w:name w:val="Сетка таблицы3"/>
    <w:basedOn w:val="a1"/>
    <w:next w:val="a5"/>
    <w:uiPriority w:val="39"/>
    <w:rsid w:val="00576B60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2">
    <w:name w:val="Нет списка2"/>
    <w:next w:val="a2"/>
    <w:uiPriority w:val="99"/>
    <w:semiHidden/>
    <w:unhideWhenUsed/>
    <w:rsid w:val="00576B60"/>
  </w:style>
  <w:style w:type="table" w:customStyle="1" w:styleId="41">
    <w:name w:val="Сетка таблицы4"/>
    <w:basedOn w:val="a1"/>
    <w:next w:val="a5"/>
    <w:uiPriority w:val="39"/>
    <w:rsid w:val="00576B60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2">
    <w:name w:val="Нет списка3"/>
    <w:next w:val="a2"/>
    <w:uiPriority w:val="99"/>
    <w:semiHidden/>
    <w:unhideWhenUsed/>
    <w:rsid w:val="00133713"/>
  </w:style>
  <w:style w:type="table" w:customStyle="1" w:styleId="51">
    <w:name w:val="Сетка таблицы5"/>
    <w:basedOn w:val="a1"/>
    <w:next w:val="a5"/>
    <w:uiPriority w:val="39"/>
    <w:rsid w:val="00133713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4">
    <w:name w:val="_По_центру"/>
    <w:basedOn w:val="af0"/>
    <w:next w:val="af0"/>
    <w:rsid w:val="00627D2C"/>
    <w:pPr>
      <w:tabs>
        <w:tab w:val="left" w:pos="1134"/>
      </w:tabs>
      <w:spacing w:before="120" w:after="120" w:line="360" w:lineRule="auto"/>
      <w:ind w:firstLine="0"/>
      <w:contextualSpacing/>
      <w:jc w:val="center"/>
    </w:pPr>
    <w:rPr>
      <w:rFonts w:eastAsia="Times New Roman"/>
      <w:noProof/>
      <w:lang w:val="en-US" w:eastAsia="ru-RU"/>
    </w:rPr>
  </w:style>
  <w:style w:type="table" w:customStyle="1" w:styleId="61">
    <w:name w:val="Сетка таблицы6"/>
    <w:basedOn w:val="a1"/>
    <w:next w:val="a5"/>
    <w:uiPriority w:val="39"/>
    <w:rsid w:val="007F32E3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9731F9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eastAsia="en-US"/>
    </w:rPr>
  </w:style>
  <w:style w:type="paragraph" w:styleId="af5">
    <w:name w:val="TOC Heading"/>
    <w:basedOn w:val="1"/>
    <w:next w:val="a"/>
    <w:uiPriority w:val="39"/>
    <w:unhideWhenUsed/>
    <w:qFormat/>
    <w:rsid w:val="009731F9"/>
    <w:pPr>
      <w:spacing w:line="276" w:lineRule="auto"/>
      <w:outlineLvl w:val="9"/>
    </w:pPr>
    <w:rPr>
      <w:lang w:eastAsia="ru-RU"/>
    </w:rPr>
  </w:style>
  <w:style w:type="paragraph" w:styleId="14">
    <w:name w:val="toc 1"/>
    <w:basedOn w:val="a"/>
    <w:next w:val="a"/>
    <w:autoRedefine/>
    <w:uiPriority w:val="39"/>
    <w:unhideWhenUsed/>
    <w:rsid w:val="005C41C9"/>
    <w:pPr>
      <w:tabs>
        <w:tab w:val="right" w:leader="dot" w:pos="9628"/>
      </w:tabs>
      <w:spacing w:after="100" w:line="288" w:lineRule="auto"/>
    </w:pPr>
  </w:style>
  <w:style w:type="paragraph" w:styleId="33">
    <w:name w:val="toc 3"/>
    <w:basedOn w:val="a"/>
    <w:next w:val="a"/>
    <w:autoRedefine/>
    <w:uiPriority w:val="39"/>
    <w:unhideWhenUsed/>
    <w:rsid w:val="009731F9"/>
    <w:pPr>
      <w:spacing w:after="100"/>
      <w:ind w:left="560"/>
    </w:pPr>
  </w:style>
  <w:style w:type="paragraph" w:customStyle="1" w:styleId="af6">
    <w:name w:val="_Раздел"/>
    <w:basedOn w:val="af0"/>
    <w:next w:val="af0"/>
    <w:qFormat/>
    <w:rsid w:val="00534E0D"/>
    <w:pPr>
      <w:pageBreakBefore/>
      <w:spacing w:before="480" w:after="240"/>
      <w:ind w:left="1134" w:firstLine="0"/>
      <w:contextualSpacing/>
      <w:outlineLvl w:val="0"/>
    </w:pPr>
    <w:rPr>
      <w:b/>
      <w:lang w:eastAsia="ru-RU"/>
    </w:rPr>
  </w:style>
  <w:style w:type="paragraph" w:customStyle="1" w:styleId="af7">
    <w:name w:val="_Подраздел"/>
    <w:basedOn w:val="af6"/>
    <w:next w:val="af0"/>
    <w:qFormat/>
    <w:rsid w:val="001F43F2"/>
    <w:pPr>
      <w:keepNext/>
      <w:pageBreakBefore w:val="0"/>
      <w:outlineLvl w:val="9"/>
    </w:pPr>
  </w:style>
  <w:style w:type="paragraph" w:customStyle="1" w:styleId="af8">
    <w:name w:val="_Определение"/>
    <w:basedOn w:val="af0"/>
    <w:next w:val="af0"/>
    <w:qFormat/>
    <w:rsid w:val="00C26842"/>
    <w:pPr>
      <w:spacing w:before="120" w:after="120"/>
    </w:pPr>
    <w:rPr>
      <w:i/>
    </w:rPr>
  </w:style>
  <w:style w:type="character" w:customStyle="1" w:styleId="20">
    <w:name w:val="Заголовок 2 Знак"/>
    <w:basedOn w:val="a0"/>
    <w:link w:val="2"/>
    <w:rsid w:val="00C16772"/>
    <w:rPr>
      <w:rFonts w:eastAsia="Times New Roman"/>
      <w:b/>
      <w:sz w:val="36"/>
      <w:szCs w:val="36"/>
    </w:rPr>
  </w:style>
  <w:style w:type="character" w:customStyle="1" w:styleId="40">
    <w:name w:val="Заголовок 4 Знак"/>
    <w:basedOn w:val="a0"/>
    <w:link w:val="4"/>
    <w:rsid w:val="00C16772"/>
    <w:rPr>
      <w:rFonts w:eastAsia="Times New Roman"/>
      <w:b/>
      <w:sz w:val="24"/>
      <w:szCs w:val="24"/>
    </w:rPr>
  </w:style>
  <w:style w:type="character" w:customStyle="1" w:styleId="50">
    <w:name w:val="Заголовок 5 Знак"/>
    <w:basedOn w:val="a0"/>
    <w:link w:val="5"/>
    <w:rsid w:val="00C16772"/>
    <w:rPr>
      <w:rFonts w:eastAsia="Times New Roman"/>
      <w:b/>
      <w:sz w:val="22"/>
      <w:szCs w:val="22"/>
    </w:rPr>
  </w:style>
  <w:style w:type="character" w:customStyle="1" w:styleId="60">
    <w:name w:val="Заголовок 6 Знак"/>
    <w:basedOn w:val="a0"/>
    <w:link w:val="6"/>
    <w:rsid w:val="00C16772"/>
    <w:rPr>
      <w:rFonts w:eastAsia="Times New Roman"/>
      <w:b/>
    </w:rPr>
  </w:style>
  <w:style w:type="paragraph" w:styleId="af9">
    <w:name w:val="Title"/>
    <w:basedOn w:val="a"/>
    <w:next w:val="a"/>
    <w:link w:val="afa"/>
    <w:rsid w:val="00C16772"/>
    <w:pPr>
      <w:keepNext/>
      <w:keepLines/>
      <w:spacing w:before="480" w:after="120" w:line="360" w:lineRule="auto"/>
      <w:ind w:left="708"/>
      <w:jc w:val="both"/>
    </w:pPr>
    <w:rPr>
      <w:rFonts w:eastAsia="Times New Roman"/>
      <w:b/>
      <w:sz w:val="72"/>
      <w:szCs w:val="72"/>
      <w:lang w:eastAsia="ru-RU"/>
    </w:rPr>
  </w:style>
  <w:style w:type="character" w:customStyle="1" w:styleId="afa">
    <w:name w:val="Название Знак"/>
    <w:basedOn w:val="a0"/>
    <w:link w:val="af9"/>
    <w:rsid w:val="00C16772"/>
    <w:rPr>
      <w:rFonts w:eastAsia="Times New Roman"/>
      <w:b/>
      <w:sz w:val="72"/>
      <w:szCs w:val="72"/>
    </w:rPr>
  </w:style>
  <w:style w:type="paragraph" w:styleId="afb">
    <w:name w:val="Subtitle"/>
    <w:basedOn w:val="a"/>
    <w:next w:val="a"/>
    <w:link w:val="afc"/>
    <w:rsid w:val="00C16772"/>
    <w:pPr>
      <w:keepNext/>
      <w:keepLines/>
      <w:spacing w:before="360" w:after="80" w:line="360" w:lineRule="auto"/>
      <w:ind w:left="708"/>
      <w:jc w:val="both"/>
    </w:pPr>
    <w:rPr>
      <w:rFonts w:ascii="Georgia" w:eastAsia="Georgia" w:hAnsi="Georgia" w:cs="Georgia"/>
      <w:i/>
      <w:color w:val="666666"/>
      <w:sz w:val="48"/>
      <w:szCs w:val="48"/>
      <w:lang w:eastAsia="ru-RU"/>
    </w:rPr>
  </w:style>
  <w:style w:type="character" w:customStyle="1" w:styleId="afc">
    <w:name w:val="Подзаголовок Знак"/>
    <w:basedOn w:val="a0"/>
    <w:link w:val="afb"/>
    <w:rsid w:val="00C16772"/>
    <w:rPr>
      <w:rFonts w:ascii="Georgia" w:eastAsia="Georgia" w:hAnsi="Georgia" w:cs="Georgia"/>
      <w:i/>
      <w:color w:val="666666"/>
      <w:sz w:val="48"/>
      <w:szCs w:val="48"/>
    </w:rPr>
  </w:style>
  <w:style w:type="character" w:styleId="afd">
    <w:name w:val="FollowedHyperlink"/>
    <w:basedOn w:val="a0"/>
    <w:uiPriority w:val="99"/>
    <w:semiHidden/>
    <w:unhideWhenUsed/>
    <w:rsid w:val="0020347E"/>
    <w:rPr>
      <w:color w:val="954F72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0539"/>
    <w:pPr>
      <w:spacing w:after="160" w:line="259" w:lineRule="auto"/>
    </w:pPr>
    <w:rPr>
      <w:sz w:val="28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9731F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2">
    <w:name w:val="heading 2"/>
    <w:basedOn w:val="a"/>
    <w:next w:val="a"/>
    <w:link w:val="20"/>
    <w:rsid w:val="00C16772"/>
    <w:pPr>
      <w:keepNext/>
      <w:keepLines/>
      <w:spacing w:before="360" w:after="80" w:line="360" w:lineRule="auto"/>
      <w:ind w:left="708"/>
      <w:jc w:val="both"/>
      <w:outlineLvl w:val="1"/>
    </w:pPr>
    <w:rPr>
      <w:rFonts w:eastAsia="Times New Roman"/>
      <w:b/>
      <w:sz w:val="36"/>
      <w:szCs w:val="36"/>
      <w:lang w:eastAsia="ru-RU"/>
    </w:rPr>
  </w:style>
  <w:style w:type="paragraph" w:styleId="3">
    <w:name w:val="heading 3"/>
    <w:basedOn w:val="a"/>
    <w:link w:val="30"/>
    <w:qFormat/>
    <w:rsid w:val="00576B60"/>
    <w:pPr>
      <w:spacing w:before="100" w:beforeAutospacing="1" w:after="100" w:afterAutospacing="1" w:line="240" w:lineRule="auto"/>
      <w:outlineLvl w:val="2"/>
    </w:pPr>
    <w:rPr>
      <w:rFonts w:eastAsia="Times New Roman"/>
      <w:b/>
      <w:bCs/>
      <w:sz w:val="27"/>
      <w:szCs w:val="27"/>
      <w:lang w:eastAsia="ru-RU"/>
    </w:rPr>
  </w:style>
  <w:style w:type="paragraph" w:styleId="4">
    <w:name w:val="heading 4"/>
    <w:basedOn w:val="a"/>
    <w:next w:val="a"/>
    <w:link w:val="40"/>
    <w:rsid w:val="00C16772"/>
    <w:pPr>
      <w:keepNext/>
      <w:keepLines/>
      <w:spacing w:before="240" w:after="40" w:line="360" w:lineRule="auto"/>
      <w:ind w:left="708"/>
      <w:jc w:val="both"/>
      <w:outlineLvl w:val="3"/>
    </w:pPr>
    <w:rPr>
      <w:rFonts w:eastAsia="Times New Roman"/>
      <w:b/>
      <w:sz w:val="24"/>
      <w:szCs w:val="24"/>
      <w:lang w:eastAsia="ru-RU"/>
    </w:rPr>
  </w:style>
  <w:style w:type="paragraph" w:styleId="5">
    <w:name w:val="heading 5"/>
    <w:basedOn w:val="a"/>
    <w:next w:val="a"/>
    <w:link w:val="50"/>
    <w:rsid w:val="00C16772"/>
    <w:pPr>
      <w:keepNext/>
      <w:keepLines/>
      <w:spacing w:before="220" w:after="40" w:line="360" w:lineRule="auto"/>
      <w:ind w:left="708"/>
      <w:jc w:val="both"/>
      <w:outlineLvl w:val="4"/>
    </w:pPr>
    <w:rPr>
      <w:rFonts w:eastAsia="Times New Roman"/>
      <w:b/>
      <w:sz w:val="22"/>
      <w:lang w:eastAsia="ru-RU"/>
    </w:rPr>
  </w:style>
  <w:style w:type="paragraph" w:styleId="6">
    <w:name w:val="heading 6"/>
    <w:basedOn w:val="a"/>
    <w:next w:val="a"/>
    <w:link w:val="60"/>
    <w:rsid w:val="00C16772"/>
    <w:pPr>
      <w:keepNext/>
      <w:keepLines/>
      <w:spacing w:before="200" w:after="40" w:line="360" w:lineRule="auto"/>
      <w:ind w:left="708"/>
      <w:jc w:val="both"/>
      <w:outlineLvl w:val="5"/>
    </w:pPr>
    <w:rPr>
      <w:rFonts w:eastAsia="Times New Roman"/>
      <w:b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65253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3C5077"/>
    <w:rPr>
      <w:sz w:val="24"/>
      <w:szCs w:val="24"/>
    </w:rPr>
  </w:style>
  <w:style w:type="table" w:styleId="a5">
    <w:name w:val="Table Grid"/>
    <w:basedOn w:val="a1"/>
    <w:uiPriority w:val="39"/>
    <w:rsid w:val="003C50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uiPriority w:val="99"/>
    <w:semiHidden/>
    <w:rsid w:val="00397242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EF34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EF3421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6042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6042D3"/>
  </w:style>
  <w:style w:type="paragraph" w:styleId="ab">
    <w:name w:val="footer"/>
    <w:basedOn w:val="a"/>
    <w:link w:val="ac"/>
    <w:uiPriority w:val="99"/>
    <w:unhideWhenUsed/>
    <w:rsid w:val="006042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6042D3"/>
  </w:style>
  <w:style w:type="table" w:customStyle="1" w:styleId="11">
    <w:name w:val="Сетка таблицы1"/>
    <w:basedOn w:val="a1"/>
    <w:next w:val="a5"/>
    <w:uiPriority w:val="39"/>
    <w:rsid w:val="00E117B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Hyperlink"/>
    <w:uiPriority w:val="99"/>
    <w:unhideWhenUsed/>
    <w:rsid w:val="004F0FC4"/>
    <w:rPr>
      <w:color w:val="0563C1"/>
      <w:u w:val="single"/>
    </w:rPr>
  </w:style>
  <w:style w:type="character" w:customStyle="1" w:styleId="12">
    <w:name w:val="Неразрешенное упоминание1"/>
    <w:uiPriority w:val="99"/>
    <w:semiHidden/>
    <w:unhideWhenUsed/>
    <w:rsid w:val="004F0FC4"/>
    <w:rPr>
      <w:color w:val="605E5C"/>
      <w:shd w:val="clear" w:color="auto" w:fill="E1DFDD"/>
    </w:rPr>
  </w:style>
  <w:style w:type="paragraph" w:customStyle="1" w:styleId="ae">
    <w:name w:val="_Код_с_отступом"/>
    <w:basedOn w:val="a"/>
    <w:next w:val="a"/>
    <w:qFormat/>
    <w:rsid w:val="00273234"/>
    <w:pPr>
      <w:spacing w:before="120" w:after="240" w:line="288" w:lineRule="auto"/>
      <w:ind w:firstLine="709"/>
      <w:contextualSpacing/>
      <w:jc w:val="both"/>
    </w:pPr>
    <w:rPr>
      <w:rFonts w:ascii="Calibri" w:hAnsi="Calibri" w:cs="Calibri"/>
      <w:b/>
      <w:spacing w:val="20"/>
      <w:lang w:val="en-US"/>
    </w:rPr>
  </w:style>
  <w:style w:type="paragraph" w:customStyle="1" w:styleId="af">
    <w:name w:val="_Код_без_отступа"/>
    <w:basedOn w:val="ae"/>
    <w:next w:val="af0"/>
    <w:qFormat/>
    <w:rsid w:val="00DA0FE0"/>
    <w:pPr>
      <w:ind w:firstLine="0"/>
    </w:pPr>
  </w:style>
  <w:style w:type="paragraph" w:customStyle="1" w:styleId="af0">
    <w:name w:val="_Текст_с_отступом"/>
    <w:basedOn w:val="a"/>
    <w:qFormat/>
    <w:rsid w:val="00534E0D"/>
    <w:pPr>
      <w:spacing w:after="0" w:line="288" w:lineRule="auto"/>
      <w:ind w:firstLine="709"/>
      <w:jc w:val="both"/>
    </w:pPr>
    <w:rPr>
      <w:rFonts w:eastAsiaTheme="minorHAnsi" w:cstheme="minorBidi"/>
      <w:szCs w:val="28"/>
    </w:rPr>
  </w:style>
  <w:style w:type="paragraph" w:customStyle="1" w:styleId="af1">
    <w:name w:val="_Текст_без_отступа"/>
    <w:basedOn w:val="af0"/>
    <w:next w:val="af0"/>
    <w:qFormat/>
    <w:rsid w:val="00341338"/>
    <w:pPr>
      <w:ind w:firstLine="0"/>
    </w:pPr>
  </w:style>
  <w:style w:type="character" w:customStyle="1" w:styleId="30">
    <w:name w:val="Заголовок 3 Знак"/>
    <w:basedOn w:val="a0"/>
    <w:link w:val="3"/>
    <w:uiPriority w:val="9"/>
    <w:rsid w:val="00576B60"/>
    <w:rPr>
      <w:rFonts w:eastAsia="Times New Roman"/>
      <w:b/>
      <w:bCs/>
      <w:sz w:val="27"/>
      <w:szCs w:val="27"/>
    </w:rPr>
  </w:style>
  <w:style w:type="numbering" w:customStyle="1" w:styleId="13">
    <w:name w:val="Нет списка1"/>
    <w:next w:val="a2"/>
    <w:uiPriority w:val="99"/>
    <w:semiHidden/>
    <w:unhideWhenUsed/>
    <w:rsid w:val="00576B60"/>
  </w:style>
  <w:style w:type="table" w:customStyle="1" w:styleId="21">
    <w:name w:val="Сетка таблицы2"/>
    <w:basedOn w:val="a1"/>
    <w:next w:val="a5"/>
    <w:uiPriority w:val="39"/>
    <w:rsid w:val="00576B60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Strong"/>
    <w:basedOn w:val="a0"/>
    <w:uiPriority w:val="22"/>
    <w:qFormat/>
    <w:rsid w:val="00576B60"/>
    <w:rPr>
      <w:b/>
      <w:bCs/>
    </w:rPr>
  </w:style>
  <w:style w:type="character" w:styleId="af3">
    <w:name w:val="Emphasis"/>
    <w:basedOn w:val="a0"/>
    <w:uiPriority w:val="20"/>
    <w:qFormat/>
    <w:rsid w:val="00576B60"/>
    <w:rPr>
      <w:i/>
      <w:iCs/>
    </w:rPr>
  </w:style>
  <w:style w:type="paragraph" w:styleId="HTML">
    <w:name w:val="HTML Preformatted"/>
    <w:basedOn w:val="a"/>
    <w:link w:val="HTML0"/>
    <w:uiPriority w:val="99"/>
    <w:unhideWhenUsed/>
    <w:rsid w:val="00576B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576B60"/>
    <w:rPr>
      <w:rFonts w:ascii="Courier New" w:eastAsia="Times New Roman" w:hAnsi="Courier New" w:cs="Courier New"/>
    </w:rPr>
  </w:style>
  <w:style w:type="character" w:styleId="HTML1">
    <w:name w:val="HTML Variable"/>
    <w:basedOn w:val="a0"/>
    <w:uiPriority w:val="99"/>
    <w:semiHidden/>
    <w:unhideWhenUsed/>
    <w:rsid w:val="00576B60"/>
    <w:rPr>
      <w:i/>
      <w:iCs/>
    </w:rPr>
  </w:style>
  <w:style w:type="character" w:styleId="HTML2">
    <w:name w:val="HTML Code"/>
    <w:basedOn w:val="a0"/>
    <w:uiPriority w:val="99"/>
    <w:semiHidden/>
    <w:unhideWhenUsed/>
    <w:rsid w:val="00576B60"/>
    <w:rPr>
      <w:rFonts w:ascii="Courier New" w:eastAsia="Times New Roman" w:hAnsi="Courier New" w:cs="Courier New"/>
      <w:sz w:val="20"/>
      <w:szCs w:val="20"/>
    </w:rPr>
  </w:style>
  <w:style w:type="table" w:customStyle="1" w:styleId="31">
    <w:name w:val="Сетка таблицы3"/>
    <w:basedOn w:val="a1"/>
    <w:next w:val="a5"/>
    <w:uiPriority w:val="39"/>
    <w:rsid w:val="00576B60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2">
    <w:name w:val="Нет списка2"/>
    <w:next w:val="a2"/>
    <w:uiPriority w:val="99"/>
    <w:semiHidden/>
    <w:unhideWhenUsed/>
    <w:rsid w:val="00576B60"/>
  </w:style>
  <w:style w:type="table" w:customStyle="1" w:styleId="41">
    <w:name w:val="Сетка таблицы4"/>
    <w:basedOn w:val="a1"/>
    <w:next w:val="a5"/>
    <w:uiPriority w:val="39"/>
    <w:rsid w:val="00576B60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2">
    <w:name w:val="Нет списка3"/>
    <w:next w:val="a2"/>
    <w:uiPriority w:val="99"/>
    <w:semiHidden/>
    <w:unhideWhenUsed/>
    <w:rsid w:val="00133713"/>
  </w:style>
  <w:style w:type="table" w:customStyle="1" w:styleId="51">
    <w:name w:val="Сетка таблицы5"/>
    <w:basedOn w:val="a1"/>
    <w:next w:val="a5"/>
    <w:uiPriority w:val="39"/>
    <w:rsid w:val="00133713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4">
    <w:name w:val="_По_центру"/>
    <w:basedOn w:val="af0"/>
    <w:next w:val="af0"/>
    <w:rsid w:val="00627D2C"/>
    <w:pPr>
      <w:tabs>
        <w:tab w:val="left" w:pos="1134"/>
      </w:tabs>
      <w:spacing w:before="120" w:after="120" w:line="360" w:lineRule="auto"/>
      <w:ind w:firstLine="0"/>
      <w:contextualSpacing/>
      <w:jc w:val="center"/>
    </w:pPr>
    <w:rPr>
      <w:rFonts w:eastAsia="Times New Roman"/>
      <w:noProof/>
      <w:lang w:val="en-US" w:eastAsia="ru-RU"/>
    </w:rPr>
  </w:style>
  <w:style w:type="table" w:customStyle="1" w:styleId="61">
    <w:name w:val="Сетка таблицы6"/>
    <w:basedOn w:val="a1"/>
    <w:next w:val="a5"/>
    <w:uiPriority w:val="39"/>
    <w:rsid w:val="007F32E3"/>
    <w:rPr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9731F9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eastAsia="en-US"/>
    </w:rPr>
  </w:style>
  <w:style w:type="paragraph" w:styleId="af5">
    <w:name w:val="TOC Heading"/>
    <w:basedOn w:val="1"/>
    <w:next w:val="a"/>
    <w:uiPriority w:val="39"/>
    <w:unhideWhenUsed/>
    <w:qFormat/>
    <w:rsid w:val="009731F9"/>
    <w:pPr>
      <w:spacing w:line="276" w:lineRule="auto"/>
      <w:outlineLvl w:val="9"/>
    </w:pPr>
    <w:rPr>
      <w:lang w:eastAsia="ru-RU"/>
    </w:rPr>
  </w:style>
  <w:style w:type="paragraph" w:styleId="14">
    <w:name w:val="toc 1"/>
    <w:basedOn w:val="a"/>
    <w:next w:val="a"/>
    <w:autoRedefine/>
    <w:uiPriority w:val="39"/>
    <w:unhideWhenUsed/>
    <w:rsid w:val="005C41C9"/>
    <w:pPr>
      <w:tabs>
        <w:tab w:val="right" w:leader="dot" w:pos="9628"/>
      </w:tabs>
      <w:spacing w:after="100" w:line="288" w:lineRule="auto"/>
    </w:pPr>
  </w:style>
  <w:style w:type="paragraph" w:styleId="33">
    <w:name w:val="toc 3"/>
    <w:basedOn w:val="a"/>
    <w:next w:val="a"/>
    <w:autoRedefine/>
    <w:uiPriority w:val="39"/>
    <w:unhideWhenUsed/>
    <w:rsid w:val="009731F9"/>
    <w:pPr>
      <w:spacing w:after="100"/>
      <w:ind w:left="560"/>
    </w:pPr>
  </w:style>
  <w:style w:type="paragraph" w:customStyle="1" w:styleId="af6">
    <w:name w:val="_Раздел"/>
    <w:basedOn w:val="af0"/>
    <w:next w:val="af0"/>
    <w:qFormat/>
    <w:rsid w:val="00534E0D"/>
    <w:pPr>
      <w:pageBreakBefore/>
      <w:spacing w:before="480" w:after="240"/>
      <w:ind w:left="1134" w:firstLine="0"/>
      <w:contextualSpacing/>
      <w:outlineLvl w:val="0"/>
    </w:pPr>
    <w:rPr>
      <w:b/>
      <w:lang w:eastAsia="ru-RU"/>
    </w:rPr>
  </w:style>
  <w:style w:type="paragraph" w:customStyle="1" w:styleId="af7">
    <w:name w:val="_Подраздел"/>
    <w:basedOn w:val="af6"/>
    <w:next w:val="af0"/>
    <w:qFormat/>
    <w:rsid w:val="001F43F2"/>
    <w:pPr>
      <w:keepNext/>
      <w:pageBreakBefore w:val="0"/>
      <w:outlineLvl w:val="9"/>
    </w:pPr>
  </w:style>
  <w:style w:type="paragraph" w:customStyle="1" w:styleId="af8">
    <w:name w:val="_Определение"/>
    <w:basedOn w:val="af0"/>
    <w:next w:val="af0"/>
    <w:qFormat/>
    <w:rsid w:val="00C26842"/>
    <w:pPr>
      <w:spacing w:before="120" w:after="120"/>
    </w:pPr>
    <w:rPr>
      <w:i/>
    </w:rPr>
  </w:style>
  <w:style w:type="character" w:customStyle="1" w:styleId="20">
    <w:name w:val="Заголовок 2 Знак"/>
    <w:basedOn w:val="a0"/>
    <w:link w:val="2"/>
    <w:rsid w:val="00C16772"/>
    <w:rPr>
      <w:rFonts w:eastAsia="Times New Roman"/>
      <w:b/>
      <w:sz w:val="36"/>
      <w:szCs w:val="36"/>
    </w:rPr>
  </w:style>
  <w:style w:type="character" w:customStyle="1" w:styleId="40">
    <w:name w:val="Заголовок 4 Знак"/>
    <w:basedOn w:val="a0"/>
    <w:link w:val="4"/>
    <w:rsid w:val="00C16772"/>
    <w:rPr>
      <w:rFonts w:eastAsia="Times New Roman"/>
      <w:b/>
      <w:sz w:val="24"/>
      <w:szCs w:val="24"/>
    </w:rPr>
  </w:style>
  <w:style w:type="character" w:customStyle="1" w:styleId="50">
    <w:name w:val="Заголовок 5 Знак"/>
    <w:basedOn w:val="a0"/>
    <w:link w:val="5"/>
    <w:rsid w:val="00C16772"/>
    <w:rPr>
      <w:rFonts w:eastAsia="Times New Roman"/>
      <w:b/>
      <w:sz w:val="22"/>
      <w:szCs w:val="22"/>
    </w:rPr>
  </w:style>
  <w:style w:type="character" w:customStyle="1" w:styleId="60">
    <w:name w:val="Заголовок 6 Знак"/>
    <w:basedOn w:val="a0"/>
    <w:link w:val="6"/>
    <w:rsid w:val="00C16772"/>
    <w:rPr>
      <w:rFonts w:eastAsia="Times New Roman"/>
      <w:b/>
    </w:rPr>
  </w:style>
  <w:style w:type="paragraph" w:styleId="af9">
    <w:name w:val="Title"/>
    <w:basedOn w:val="a"/>
    <w:next w:val="a"/>
    <w:link w:val="afa"/>
    <w:rsid w:val="00C16772"/>
    <w:pPr>
      <w:keepNext/>
      <w:keepLines/>
      <w:spacing w:before="480" w:after="120" w:line="360" w:lineRule="auto"/>
      <w:ind w:left="708"/>
      <w:jc w:val="both"/>
    </w:pPr>
    <w:rPr>
      <w:rFonts w:eastAsia="Times New Roman"/>
      <w:b/>
      <w:sz w:val="72"/>
      <w:szCs w:val="72"/>
      <w:lang w:eastAsia="ru-RU"/>
    </w:rPr>
  </w:style>
  <w:style w:type="character" w:customStyle="1" w:styleId="afa">
    <w:name w:val="Название Знак"/>
    <w:basedOn w:val="a0"/>
    <w:link w:val="af9"/>
    <w:rsid w:val="00C16772"/>
    <w:rPr>
      <w:rFonts w:eastAsia="Times New Roman"/>
      <w:b/>
      <w:sz w:val="72"/>
      <w:szCs w:val="72"/>
    </w:rPr>
  </w:style>
  <w:style w:type="paragraph" w:styleId="afb">
    <w:name w:val="Subtitle"/>
    <w:basedOn w:val="a"/>
    <w:next w:val="a"/>
    <w:link w:val="afc"/>
    <w:rsid w:val="00C16772"/>
    <w:pPr>
      <w:keepNext/>
      <w:keepLines/>
      <w:spacing w:before="360" w:after="80" w:line="360" w:lineRule="auto"/>
      <w:ind w:left="708"/>
      <w:jc w:val="both"/>
    </w:pPr>
    <w:rPr>
      <w:rFonts w:ascii="Georgia" w:eastAsia="Georgia" w:hAnsi="Georgia" w:cs="Georgia"/>
      <w:i/>
      <w:color w:val="666666"/>
      <w:sz w:val="48"/>
      <w:szCs w:val="48"/>
      <w:lang w:eastAsia="ru-RU"/>
    </w:rPr>
  </w:style>
  <w:style w:type="character" w:customStyle="1" w:styleId="afc">
    <w:name w:val="Подзаголовок Знак"/>
    <w:basedOn w:val="a0"/>
    <w:link w:val="afb"/>
    <w:rsid w:val="00C16772"/>
    <w:rPr>
      <w:rFonts w:ascii="Georgia" w:eastAsia="Georgia" w:hAnsi="Georgia" w:cs="Georgia"/>
      <w:i/>
      <w:color w:val="666666"/>
      <w:sz w:val="48"/>
      <w:szCs w:val="48"/>
    </w:rPr>
  </w:style>
  <w:style w:type="character" w:styleId="afd">
    <w:name w:val="FollowedHyperlink"/>
    <w:basedOn w:val="a0"/>
    <w:uiPriority w:val="99"/>
    <w:semiHidden/>
    <w:unhideWhenUsed/>
    <w:rsid w:val="0020347E"/>
    <w:rPr>
      <w:color w:val="954F72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352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0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8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85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8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3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6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9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03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5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12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64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12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33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0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0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697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21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4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84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1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64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18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46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0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footer" Target="footer1.xml"/><Relationship Id="rId3" Type="http://schemas.openxmlformats.org/officeDocument/2006/relationships/numbering" Target="numbering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0.bin"/><Relationship Id="rId42" Type="http://schemas.microsoft.com/office/2007/relationships/stylesWithEffects" Target="stylesWithEffects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2" Type="http://schemas.openxmlformats.org/officeDocument/2006/relationships/customXml" Target="../customXml/item1.xml"/><Relationship Id="rId16" Type="http://schemas.openxmlformats.org/officeDocument/2006/relationships/image" Target="media/image7.png"/><Relationship Id="rId20" Type="http://schemas.openxmlformats.org/officeDocument/2006/relationships/oleObject" Target="embeddings/oleObject3.bin"/><Relationship Id="rId29" Type="http://schemas.openxmlformats.org/officeDocument/2006/relationships/image" Target="media/image14.wmf"/><Relationship Id="rId41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image" Target="media/image2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64657F-D6F5-4843-9136-2C1DAC2A9F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</TotalTime>
  <Pages>16</Pages>
  <Words>2011</Words>
  <Characters>11467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34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Шмелева Анна Геннадьевна</dc:creator>
  <cp:lastModifiedBy>Студент</cp:lastModifiedBy>
  <cp:revision>32</cp:revision>
  <cp:lastPrinted>2020-09-01T19:26:00Z</cp:lastPrinted>
  <dcterms:created xsi:type="dcterms:W3CDTF">2021-06-22T11:21:00Z</dcterms:created>
  <dcterms:modified xsi:type="dcterms:W3CDTF">2022-09-28T09:08:00Z</dcterms:modified>
</cp:coreProperties>
</file>